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90F89" w:rsidRDefault="00090F89" w:rsidP="00090F89">
      <w:pPr>
        <w:spacing w:line="0" w:lineRule="atLeast"/>
        <w:jc w:val="center"/>
        <w:rPr>
          <w:rFonts w:eastAsia="標楷體"/>
          <w:sz w:val="36"/>
        </w:rPr>
      </w:pPr>
      <w:r>
        <w:rPr>
          <w:rFonts w:eastAsia="標楷體" w:hint="eastAsia"/>
          <w:sz w:val="36"/>
        </w:rPr>
        <w:t>大學入學考試中心</w:t>
      </w:r>
    </w:p>
    <w:p w:rsidR="00090F89" w:rsidRDefault="00003F5F" w:rsidP="00090F89">
      <w:pPr>
        <w:spacing w:line="0" w:lineRule="atLeast"/>
        <w:jc w:val="center"/>
        <w:rPr>
          <w:rFonts w:eastAsia="標楷體"/>
          <w:sz w:val="40"/>
        </w:rPr>
      </w:pPr>
      <w:r>
        <w:rPr>
          <w:rFonts w:eastAsia="標楷體" w:hint="eastAsia"/>
          <w:sz w:val="36"/>
        </w:rPr>
        <w:t>10</w:t>
      </w:r>
      <w:r w:rsidR="00F71B80">
        <w:rPr>
          <w:rFonts w:eastAsia="標楷體" w:hint="eastAsia"/>
          <w:sz w:val="36"/>
        </w:rPr>
        <w:t>6</w:t>
      </w:r>
      <w:r w:rsidR="00090F89">
        <w:rPr>
          <w:rFonts w:eastAsia="標楷體" w:hint="eastAsia"/>
          <w:sz w:val="36"/>
        </w:rPr>
        <w:t>學年度指定科目考試試題</w:t>
      </w:r>
    </w:p>
    <w:p w:rsidR="00090F89" w:rsidRDefault="00090F89" w:rsidP="00090F89">
      <w:pPr>
        <w:spacing w:line="240" w:lineRule="atLeast"/>
        <w:jc w:val="center"/>
        <w:rPr>
          <w:rFonts w:eastAsia="標楷體"/>
          <w:bCs/>
          <w:sz w:val="44"/>
        </w:rPr>
      </w:pPr>
      <w:r>
        <w:rPr>
          <w:rFonts w:eastAsia="標楷體" w:hint="eastAsia"/>
          <w:bCs/>
          <w:sz w:val="44"/>
        </w:rPr>
        <w:t>數學</w:t>
      </w:r>
      <w:r w:rsidR="004119EE">
        <w:rPr>
          <w:rFonts w:eastAsia="標楷體" w:hint="eastAsia"/>
          <w:bCs/>
          <w:sz w:val="44"/>
        </w:rPr>
        <w:t>乙</w:t>
      </w:r>
    </w:p>
    <w:p w:rsidR="002D37F0" w:rsidRPr="00D24BC3" w:rsidRDefault="00422685" w:rsidP="002D37F0">
      <w:pPr>
        <w:spacing w:before="100" w:beforeAutospacing="1" w:line="240" w:lineRule="atLeast"/>
        <w:jc w:val="center"/>
        <w:rPr>
          <w:rFonts w:eastAsia="標楷體"/>
          <w:sz w:val="32"/>
        </w:rPr>
      </w:pPr>
      <w:bookmarkStart w:id="0" w:name="_GoBack"/>
      <w:r w:rsidRPr="00D24BC3">
        <w:rPr>
          <w:rFonts w:eastAsia="標楷體"/>
          <w:noProof/>
          <w:sz w:val="32"/>
        </w:rPr>
        <mc:AlternateContent>
          <mc:Choice Requires="wps">
            <w:drawing>
              <wp:anchor distT="0" distB="0" distL="114300" distR="114300" simplePos="0" relativeHeight="251628544" behindDoc="0" locked="0" layoutInCell="0" allowOverlap="1">
                <wp:simplePos x="0" y="0"/>
                <wp:positionH relativeFrom="column">
                  <wp:posOffset>-107400</wp:posOffset>
                </wp:positionH>
                <wp:positionV relativeFrom="paragraph">
                  <wp:posOffset>78606</wp:posOffset>
                </wp:positionV>
                <wp:extent cx="6159500" cy="7178723"/>
                <wp:effectExtent l="0" t="0" r="12700" b="22225"/>
                <wp:wrapNone/>
                <wp:docPr id="190" name="Rectangle 16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159500" cy="717872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84D78E4" id="Rectangle 1625" o:spid="_x0000_s1026" style="position:absolute;margin-left:-8.45pt;margin-top:6.2pt;width:485pt;height:565.25pt;z-index:251628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" o:allowincell="f" filled="f"/>
            </w:pict>
          </mc:Fallback>
        </mc:AlternateContent>
      </w:r>
      <w:bookmarkEnd w:id="0"/>
      <w:r w:rsidR="002D37F0" w:rsidRPr="00D24BC3">
        <w:rPr>
          <w:rFonts w:eastAsia="標楷體" w:hint="eastAsia"/>
          <w:sz w:val="32"/>
        </w:rPr>
        <w:sym w:font="Symbol" w:char="F0BE"/>
      </w:r>
      <w:r w:rsidR="002D37F0" w:rsidRPr="00D24BC3">
        <w:rPr>
          <w:rFonts w:eastAsia="標楷體" w:hint="eastAsia"/>
          <w:sz w:val="32"/>
        </w:rPr>
        <w:t>作答注意事項</w:t>
      </w:r>
      <w:r w:rsidR="002D37F0" w:rsidRPr="00D24BC3">
        <w:rPr>
          <w:rFonts w:eastAsia="標楷體" w:hint="eastAsia"/>
          <w:sz w:val="32"/>
        </w:rPr>
        <w:sym w:font="Symbol" w:char="F0BE"/>
      </w:r>
    </w:p>
    <w:p w:rsidR="002D37F0" w:rsidRPr="008909F2" w:rsidRDefault="002D37F0" w:rsidP="002D37F0">
      <w:pPr>
        <w:spacing w:line="0" w:lineRule="atLeast"/>
        <w:jc w:val="both"/>
        <w:rPr>
          <w:rFonts w:eastAsia="標楷體"/>
        </w:rPr>
      </w:pPr>
      <w:r w:rsidRPr="008909F2">
        <w:rPr>
          <w:rFonts w:eastAsia="標楷體" w:hint="eastAsia"/>
        </w:rPr>
        <w:t>考試時間：</w:t>
      </w:r>
      <w:r>
        <w:rPr>
          <w:rFonts w:eastAsia="標楷體" w:hint="eastAsia"/>
        </w:rPr>
        <w:t>8</w:t>
      </w:r>
      <w:r w:rsidRPr="008909F2">
        <w:rPr>
          <w:rFonts w:eastAsia="標楷體" w:hint="eastAsia"/>
        </w:rPr>
        <w:t>0</w:t>
      </w:r>
      <w:r w:rsidRPr="008909F2">
        <w:rPr>
          <w:rFonts w:eastAsia="標楷體" w:hint="eastAsia"/>
        </w:rPr>
        <w:t>分鐘</w:t>
      </w:r>
    </w:p>
    <w:p w:rsidR="00DB2CD3" w:rsidRDefault="00DB2CD3" w:rsidP="00DB2CD3">
      <w:pPr>
        <w:spacing w:beforeLines="20" w:before="72" w:line="360" w:lineRule="exact"/>
        <w:ind w:left="1440" w:rightChars="100" w:right="240" w:hangingChars="600" w:hanging="1440"/>
        <w:jc w:val="both"/>
        <w:rPr>
          <w:rFonts w:eastAsia="標楷體"/>
        </w:rPr>
      </w:pPr>
      <w:r w:rsidRPr="003F306F">
        <w:rPr>
          <w:rFonts w:eastAsia="標楷體"/>
        </w:rPr>
        <w:t>作答方式：</w:t>
      </w:r>
      <w:r w:rsidRPr="002C5872">
        <w:rPr>
          <w:rFonts w:ascii="標楷體" w:eastAsia="標楷體" w:hAnsi="標楷體"/>
          <w:color w:val="000000"/>
          <w:szCs w:val="30"/>
        </w:rPr>
        <w:t>˙</w:t>
      </w:r>
      <w:r w:rsidRPr="003F306F">
        <w:rPr>
          <w:rFonts w:eastAsia="標楷體"/>
        </w:rPr>
        <w:t>選擇</w:t>
      </w:r>
      <w:r>
        <w:rPr>
          <w:rFonts w:eastAsia="標楷體" w:hint="eastAsia"/>
        </w:rPr>
        <w:t>（填）</w:t>
      </w:r>
      <w:r w:rsidRPr="003F306F">
        <w:rPr>
          <w:rFonts w:eastAsia="標楷體"/>
        </w:rPr>
        <w:t>題用</w:t>
      </w:r>
      <w:r w:rsidRPr="003F306F">
        <w:rPr>
          <w:rFonts w:eastAsia="標楷體"/>
        </w:rPr>
        <w:t xml:space="preserve"> 2B </w:t>
      </w:r>
      <w:r w:rsidRPr="003F306F">
        <w:rPr>
          <w:rFonts w:eastAsia="標楷體"/>
        </w:rPr>
        <w:t>鉛筆在「答案卡」上作答</w:t>
      </w:r>
      <w:r w:rsidRPr="003F306F">
        <w:rPr>
          <w:rFonts w:eastAsia="標楷體" w:hint="eastAsia"/>
        </w:rPr>
        <w:t>；更</w:t>
      </w:r>
      <w:r w:rsidRPr="003F306F">
        <w:rPr>
          <w:rFonts w:eastAsia="標楷體"/>
        </w:rPr>
        <w:t>正時</w:t>
      </w:r>
      <w:r w:rsidRPr="003F306F">
        <w:rPr>
          <w:rFonts w:eastAsia="標楷體" w:hint="eastAsia"/>
        </w:rPr>
        <w:t>，</w:t>
      </w:r>
      <w:r w:rsidRPr="003F306F">
        <w:rPr>
          <w:rFonts w:eastAsia="標楷體"/>
        </w:rPr>
        <w:t>應以橡皮</w:t>
      </w:r>
      <w:r w:rsidRPr="003F306F">
        <w:rPr>
          <w:rFonts w:eastAsia="標楷體" w:hint="eastAsia"/>
        </w:rPr>
        <w:t>擦</w:t>
      </w:r>
      <w:r w:rsidRPr="003F306F">
        <w:rPr>
          <w:rFonts w:eastAsia="標楷體"/>
        </w:rPr>
        <w:t>擦拭，切勿使用修正液</w:t>
      </w:r>
      <w:r w:rsidRPr="003F306F">
        <w:rPr>
          <w:rFonts w:eastAsia="標楷體" w:hint="eastAsia"/>
        </w:rPr>
        <w:t>（帶）。</w:t>
      </w:r>
    </w:p>
    <w:p w:rsidR="00DB2CD3" w:rsidRDefault="00DB2CD3" w:rsidP="00DB2CD3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r w:rsidRPr="002C5872">
        <w:rPr>
          <w:rFonts w:ascii="標楷體" w:eastAsia="標楷體" w:hAnsi="標楷體"/>
          <w:color w:val="000000"/>
          <w:szCs w:val="30"/>
        </w:rPr>
        <w:t>˙</w:t>
      </w:r>
      <w:r w:rsidRPr="003F306F">
        <w:rPr>
          <w:rFonts w:eastAsia="標楷體" w:hint="eastAsia"/>
        </w:rPr>
        <w:t>非選擇題用筆尖較粗之黑色墨水的筆在「答案卷」上作答；更正時，可以使用修正液（帶）。</w:t>
      </w:r>
    </w:p>
    <w:p w:rsidR="00DB2CD3" w:rsidRDefault="00DB2CD3" w:rsidP="00DB2CD3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/>
        </w:rPr>
      </w:pPr>
      <w:r w:rsidRPr="002C5872">
        <w:rPr>
          <w:rFonts w:ascii="標楷體" w:eastAsia="標楷體" w:hAnsi="標楷體"/>
          <w:color w:val="000000"/>
          <w:szCs w:val="30"/>
        </w:rPr>
        <w:t>˙</w:t>
      </w:r>
      <w:r w:rsidRPr="003F306F">
        <w:rPr>
          <w:rFonts w:eastAsia="標楷體" w:hint="eastAsia"/>
        </w:rPr>
        <w:t>未依規定畫記答案卡，致機器掃描無法辨識答案；或未使用黑色墨水的筆書寫答案卷，致評閱人員無法辨認機器掃描後之答案者，其後果由考生自行承擔。</w:t>
      </w:r>
    </w:p>
    <w:p w:rsidR="00DB2CD3" w:rsidRPr="003F306F" w:rsidRDefault="00DB2CD3" w:rsidP="00DB2CD3">
      <w:pPr>
        <w:spacing w:beforeLines="20" w:before="72" w:line="360" w:lineRule="exact"/>
        <w:ind w:leftChars="500" w:left="1440" w:rightChars="100" w:right="240" w:hangingChars="100" w:hanging="240"/>
        <w:jc w:val="both"/>
        <w:rPr>
          <w:rFonts w:eastAsia="標楷體" w:hAnsi="標楷體"/>
        </w:rPr>
      </w:pPr>
      <w:r w:rsidRPr="002C5872">
        <w:rPr>
          <w:rFonts w:ascii="標楷體" w:eastAsia="標楷體" w:hAnsi="標楷體"/>
          <w:color w:val="000000"/>
          <w:szCs w:val="30"/>
        </w:rPr>
        <w:t>˙</w:t>
      </w:r>
      <w:r w:rsidRPr="002C5872">
        <w:rPr>
          <w:rFonts w:ascii="標楷體" w:eastAsia="標楷體" w:hAnsi="標楷體" w:hint="eastAsia"/>
          <w:color w:val="000000"/>
          <w:szCs w:val="30"/>
        </w:rPr>
        <w:t>答</w:t>
      </w:r>
      <w:r w:rsidRPr="006F1C69">
        <w:rPr>
          <w:rFonts w:eastAsia="標楷體" w:hint="eastAsia"/>
        </w:rPr>
        <w:t>案卷</w:t>
      </w:r>
      <w:r w:rsidRPr="002C5872">
        <w:rPr>
          <w:rFonts w:ascii="標楷體" w:eastAsia="標楷體" w:hAnsi="標楷體" w:hint="eastAsia"/>
          <w:color w:val="000000"/>
          <w:szCs w:val="30"/>
        </w:rPr>
        <w:t>每人一張，不得要求增補。</w:t>
      </w:r>
    </w:p>
    <w:p w:rsidR="002D37F0" w:rsidRPr="000B6462" w:rsidRDefault="002D37F0" w:rsidP="002D37F0">
      <w:pPr>
        <w:spacing w:beforeLines="20" w:before="72" w:line="360" w:lineRule="exact"/>
        <w:ind w:left="1918" w:hanging="1890"/>
        <w:jc w:val="both"/>
        <w:rPr>
          <w:rFonts w:eastAsia="標楷體"/>
        </w:rPr>
      </w:pPr>
      <w:r w:rsidRPr="003F306F">
        <w:rPr>
          <w:rFonts w:eastAsia="標楷體" w:hAnsi="標楷體"/>
        </w:rPr>
        <w:t>選填題</w:t>
      </w:r>
      <w:r w:rsidRPr="008909F2">
        <w:rPr>
          <w:rFonts w:eastAsia="標楷體" w:hAnsi="標楷體"/>
        </w:rPr>
        <w:t>作答說明：選填題</w:t>
      </w:r>
      <w:r>
        <w:rPr>
          <w:rFonts w:eastAsia="標楷體" w:hAnsi="標楷體" w:hint="eastAsia"/>
        </w:rPr>
        <w:t>的</w:t>
      </w:r>
      <w:r w:rsidRPr="008909F2">
        <w:rPr>
          <w:rFonts w:eastAsia="標楷體" w:hAnsi="標楷體"/>
        </w:rPr>
        <w:t>題號</w:t>
      </w:r>
      <w:r>
        <w:rPr>
          <w:rFonts w:eastAsia="標楷體" w:hAnsi="標楷體" w:hint="eastAsia"/>
        </w:rPr>
        <w:t>是</w:t>
      </w:r>
      <w:r w:rsidRPr="003F306F">
        <w:rPr>
          <w:rFonts w:eastAsia="標楷體" w:hAnsi="標楷體"/>
        </w:rPr>
        <w:t>A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B</w:t>
      </w:r>
      <w:r w:rsidRPr="008909F2">
        <w:rPr>
          <w:rFonts w:eastAsia="標楷體" w:hAnsi="標楷體"/>
        </w:rPr>
        <w:t>，</w:t>
      </w:r>
      <w:r w:rsidRPr="003F306F">
        <w:rPr>
          <w:rFonts w:eastAsia="標楷體" w:hAnsi="標楷體"/>
        </w:rPr>
        <w:t>C</w:t>
      </w:r>
      <w:r w:rsidRPr="008909F2">
        <w:rPr>
          <w:rFonts w:eastAsia="標楷體" w:hAnsi="標楷體"/>
        </w:rPr>
        <w:t>，而答案的格式每題可能不同，考生必須</w:t>
      </w:r>
      <w:r w:rsidRPr="003F306F">
        <w:rPr>
          <w:rFonts w:eastAsia="標楷體" w:hAnsi="標楷體"/>
        </w:rPr>
        <w:t>依各題的格式填答，且每一個列號只能在一個格子</w:t>
      </w:r>
      <w:r w:rsidRPr="003F306F">
        <w:rPr>
          <w:rFonts w:eastAsia="標楷體" w:hAnsi="標楷體" w:hint="eastAsia"/>
        </w:rPr>
        <w:t>畫</w:t>
      </w:r>
      <w:r w:rsidRPr="003F306F">
        <w:rPr>
          <w:rFonts w:eastAsia="標楷體" w:hAnsi="標楷體"/>
        </w:rPr>
        <w:t>記。請仔細閱讀下面的例子。</w:t>
      </w:r>
    </w:p>
    <w:p w:rsidR="002D37F0" w:rsidRPr="000B6462" w:rsidRDefault="00F62A5E" w:rsidP="002D37F0">
      <w:pPr>
        <w:spacing w:before="120" w:after="240" w:line="0" w:lineRule="atLeast"/>
        <w:ind w:left="720" w:hanging="72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29568" behindDoc="0" locked="0" layoutInCell="1" allowOverlap="1">
                <wp:simplePos x="0" y="0"/>
                <wp:positionH relativeFrom="column">
                  <wp:posOffset>2973070</wp:posOffset>
                </wp:positionH>
                <wp:positionV relativeFrom="paragraph">
                  <wp:posOffset>685800</wp:posOffset>
                </wp:positionV>
                <wp:extent cx="317500" cy="304800"/>
                <wp:effectExtent l="0" t="0" r="0" b="0"/>
                <wp:wrapNone/>
                <wp:docPr id="177" name="Group 16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78" name="Rectangle 1627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Text Box 1628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49C3" w:rsidRPr="00AA09A6" w:rsidRDefault="007E49C3" w:rsidP="002D37F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  <w:p w:rsidR="007E49C3" w:rsidRDefault="007E49C3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26" o:spid="_x0000_s1026" style="position:absolute;left:0;text-align:left;margin-left:234.1pt;margin-top:54pt;width:25pt;height:24pt;z-index:251629568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">
                <v:rect id="Rectangle 1627" o:spid="_x0000_s102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8A6cQA&#10;AADcAAAADwAAAGRycy9kb3ducmV2LnhtbESPQW/CMAyF70j8h8hIu0EKSGN0BIRATOwI5cLNa7y2&#10;o3GqJkDZr58PSLvZes/vfV6sOlerG7Wh8mxgPEpAEefeVlwYOGW74RuoEJEt1p7JwIMCrJb93gJT&#10;6+98oNsxFkpCOKRooIyxSbUOeUkOw8g3xKJ9+9ZhlLUttG3xLuGu1pMkedUOK5aGEhvalJRfjldn&#10;4KuanPD3kH0kbr6bxs8u+7met8a8DLr1O6hIXfw3P6/3VvBnQiv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DfAOnEAAAA3AAAAA8AAAAAAAAAAAAAAAAAmAIAAGRycy9k&#10;b3ducmV2LnhtbFBLBQYAAAAABAAEAPUAAACJAw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628" o:spid="_x0000_s102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vZEsQA&#10;AADcAAAADwAAAGRycy9kb3ducmV2LnhtbERPTWvCQBC9F/wPywheSt3UQzWpq0hBzKFWjAXpbciO&#10;STA7G7LbJP77rlDwNo/3Ocv1YGrRUesqywpepxEI4tzqigsF36ftywKE88gaa8uk4EYO1qvR0xIT&#10;bXs+Upf5QoQQdgkqKL1vEildXpJBN7UNceAutjXoA2wLqVvsQ7ip5SyK3qTBikNDiQ19lJRfs1+j&#10;gHfdED9/7m8/i8NXao+X87zCs1KT8bB5B+Fp8A/xvzvVYf48hvsz4QK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8L2RLEAAAA3AAAAA8AAAAAAAAAAAAAAAAAmAIAAGRycy9k&#10;b3ducmV2LnhtbFBLBQYAAAAABAAEAPUAAACJAwAAAAA=&#10;" filled="f" stroked="f" strokecolor="blue">
                  <v:textbox>
                    <w:txbxContent>
                      <w:p w:rsidR="007E49C3" w:rsidRPr="00AA09A6" w:rsidRDefault="007E49C3" w:rsidP="002D37F0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3</w:t>
                        </w:r>
                      </w:p>
                      <w:p w:rsidR="007E49C3" w:rsidRDefault="007E49C3"/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32640" behindDoc="0" locked="0" layoutInCell="1" allowOverlap="1">
                <wp:simplePos x="0" y="0"/>
                <wp:positionH relativeFrom="column">
                  <wp:posOffset>4055745</wp:posOffset>
                </wp:positionH>
                <wp:positionV relativeFrom="paragraph">
                  <wp:posOffset>682321</wp:posOffset>
                </wp:positionV>
                <wp:extent cx="317500" cy="304800"/>
                <wp:effectExtent l="0" t="0" r="0" b="0"/>
                <wp:wrapNone/>
                <wp:docPr id="180" name="Group 16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94" y="10994"/>
                          <a:chExt cx="500" cy="480"/>
                        </a:xfrm>
                      </wpg:grpSpPr>
                      <wps:wsp>
                        <wps:cNvPr id="181" name="Rectangle 1636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Text Box 1637"/>
                        <wps:cNvSpPr txBox="1">
                          <a:spLocks noChangeArrowheads="1"/>
                        </wps:cNvSpPr>
                        <wps:spPr bwMode="auto">
                          <a:xfrm>
                            <a:off x="3194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49C3" w:rsidRPr="00AA09A6" w:rsidRDefault="007E49C3" w:rsidP="002D37F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35" o:spid="_x0000_s1029" style="position:absolute;left:0;text-align:left;margin-left:319.35pt;margin-top:53.75pt;width:25pt;height:24pt;z-index:251632640" coordorigin="3194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">
                <v:rect id="Rectangle 1636" o:spid="_x0000_s103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DZU8AA&#10;AADcAAAADwAAAGRycy9kb3ducmV2LnhtbERPTYvCMBC9C/6HMII3TVUQtxpFFMU9ar14G5uxrTaT&#10;0kSt++uNIOxtHu9zZovGlOJBtSssKxj0IxDEqdUFZwqOyaY3AeE8ssbSMil4kYPFvN2aYaztk/f0&#10;OPhMhBB2MSrIva9iKV2ak0HXtxVx4C62NugDrDOpa3yGcFPKYRSNpcGCQ0OOFa1ySm+Hu1FwLoZH&#10;/Nsn28j8bEb+t0mu99NaqW6nWU5BeGr8v/jr3ukwfzKAzzPhAjl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DDZU8AAAADcAAAADwAAAAAAAAAAAAAAAACYAgAAZHJzL2Rvd25y&#10;ZXYueG1sUEsFBgAAAAAEAAQA9QAAAIUDAAAAAA==&#10;"/>
                <v:shape id="Text Box 1637" o:spid="_x0000_s103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o7RMMA&#10;AADcAAAADwAAAGRycy9kb3ducmV2LnhtbERPTYvCMBC9C/6HMIIXWVM9rLVrFBGW9bAq6oLsbWjG&#10;tthMShNr/fdGELzN433ObNGaUjRUu8KygtEwAkGcWl1wpuDv+P0Rg3AeWWNpmRTcycFi3u3MMNH2&#10;xntqDj4TIYRdggpy76tESpfmZNANbUUcuLOtDfoA60zqGm8h3JRyHEWf0mDBoSHHilY5pZfD1Sjg&#10;n6adDn439/94t13b/fk0KfCkVL/XLr9AeGr9W/xyr3WYH4/h+Uy4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o7RMMAAADcAAAADwAAAAAAAAAAAAAAAACYAgAAZHJzL2Rv&#10;d25yZXYueG1sUEsFBgAAAAAEAAQA9QAAAIgDAAAAAA==&#10;" filled="f" stroked="f" strokecolor="blue">
                  <v:textbox>
                    <w:txbxContent>
                      <w:p w:rsidR="007E49C3" w:rsidRPr="00AA09A6" w:rsidRDefault="007E49C3" w:rsidP="002D37F0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9B51DB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368246</wp:posOffset>
                </wp:positionH>
                <wp:positionV relativeFrom="paragraph">
                  <wp:posOffset>10795</wp:posOffset>
                </wp:positionV>
                <wp:extent cx="698500" cy="540688"/>
                <wp:effectExtent l="0" t="0" r="25400" b="12065"/>
                <wp:wrapNone/>
                <wp:docPr id="209" name="群組 2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8500" cy="540688"/>
                          <a:chOff x="0" y="0"/>
                          <a:chExt cx="698500" cy="540688"/>
                        </a:xfrm>
                      </wpg:grpSpPr>
                      <wps:wsp>
                        <wps:cNvPr id="184" name="Text Box 1620"/>
                        <wps:cNvSpPr txBox="1">
                          <a:spLocks noChangeArrowheads="1"/>
                        </wps:cNvSpPr>
                        <wps:spPr bwMode="auto">
                          <a:xfrm>
                            <a:off x="190831" y="0"/>
                            <a:ext cx="396240" cy="2743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49C3" w:rsidRPr="00336259" w:rsidRDefault="007E49C3" w:rsidP="002D37F0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336259">
                                <w:rPr>
                                  <w:rFonts w:hint="eastAsia"/>
                                  <w:sz w:val="22"/>
                                  <w:szCs w:val="22"/>
                                </w:rPr>
                                <w:t>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Oval 1621"/>
                        <wps:cNvSpPr>
                          <a:spLocks noChangeArrowheads="1"/>
                        </wps:cNvSpPr>
                        <wps:spPr bwMode="auto">
                          <a:xfrm>
                            <a:off x="254441" y="63610"/>
                            <a:ext cx="197485" cy="19748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6" name="Text Box 1622"/>
                        <wps:cNvSpPr txBox="1">
                          <a:spLocks noChangeArrowheads="1"/>
                        </wps:cNvSpPr>
                        <wps:spPr bwMode="auto">
                          <a:xfrm>
                            <a:off x="198782" y="286247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49C3" w:rsidRDefault="007E49C3" w:rsidP="002D37F0">
                              <w:pPr>
                                <w:spacing w:line="0" w:lineRule="atLeast"/>
                                <w:ind w:left="-284" w:right="-284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1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7" name="Oval 1623"/>
                        <wps:cNvSpPr>
                          <a:spLocks noChangeArrowheads="1"/>
                        </wps:cNvSpPr>
                        <wps:spPr bwMode="auto">
                          <a:xfrm>
                            <a:off x="254441" y="318052"/>
                            <a:ext cx="197485" cy="19748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Line 1624"/>
                        <wps:cNvCnPr>
                          <a:cxnSpLocks noChangeShapeType="1"/>
                        </wps:cNvCnPr>
                        <wps:spPr bwMode="auto">
                          <a:xfrm>
                            <a:off x="0" y="540688"/>
                            <a:ext cx="6985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" name="Line 1831"/>
                        <wps:cNvCnPr>
                          <a:cxnSpLocks noChangeShapeType="1"/>
                        </wps:cNvCnPr>
                        <wps:spPr bwMode="auto">
                          <a:xfrm>
                            <a:off x="190831" y="278295"/>
                            <a:ext cx="3048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209" o:spid="_x0000_s1032" style="position:absolute;left:0;text-align:left;margin-left:186.5pt;margin-top:.85pt;width:55pt;height:42.55pt;z-index:251663360" coordsize="6985,54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">
                <v:shape id="Text Box 1620" o:spid="_x0000_s1033" type="#_x0000_t202" style="position:absolute;left:1908;width:3962;height:27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RKSMEA&#10;AADcAAAADwAAAGRycy9kb3ducmV2LnhtbERP22rCQBB9F/oPyxT6IrqxxFt0DVZo8dXLB4zZMQlm&#10;Z0N2m8vfu4WCb3M419mmvalES40rLSuYTSMQxJnVJecKrpfvyQqE88gaK8ukYCAH6e5ttMVE245P&#10;1J59LkIIuwQVFN7XiZQuK8igm9qaOHB32xj0ATa51A12IdxU8jOKFtJgyaGhwJoOBWWP869RcD92&#10;4/m6u/346/IUL76wXN7soNTHe7/fgPDU+5f4333UYf4qhr9nwgVy9w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10SkjBAAAA3AAAAA8AAAAAAAAAAAAAAAAAmAIAAGRycy9kb3du&#10;cmV2LnhtbFBLBQYAAAAABAAEAPUAAACGAwAAAAA=&#10;" stroked="f">
                  <v:textbox>
                    <w:txbxContent>
                      <w:p w:rsidR="007E49C3" w:rsidRPr="00336259" w:rsidRDefault="007E49C3" w:rsidP="002D37F0">
                        <w:pPr>
                          <w:rPr>
                            <w:sz w:val="22"/>
                            <w:szCs w:val="22"/>
                          </w:rPr>
                        </w:pPr>
                        <w:r w:rsidRPr="00336259">
                          <w:rPr>
                            <w:rFonts w:hint="eastAsia"/>
                            <w:sz w:val="22"/>
                            <w:szCs w:val="22"/>
                          </w:rPr>
                          <w:t>18</w:t>
                        </w:r>
                      </w:p>
                    </w:txbxContent>
                  </v:textbox>
                </v:shape>
                <v:oval id="Oval 1621" o:spid="_x0000_s1034" style="position:absolute;left:2544;top:636;width:1975;height:19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wWT8UA&#10;AADcAAAADwAAAGRycy9kb3ducmV2LnhtbERPS2vCQBC+C/0PyxR6Ed20pRLSrFKKRXuo4APB2yQ7&#10;JmmzszG71fjvXUHwNh/fc9JJZ2pxpNZVlhU8DyMQxLnVFRcKNuuvQQzCeWSNtWVScCYHk/FDL8VE&#10;2xMv6bjyhQgh7BJUUHrfJFK6vCSDbmgb4sDtbWvQB9gWUrd4CuGmli9RNJIGKw4NJTb0WVL+t/o3&#10;CnYm+92uZ6Of6WuW7+lA/eJ7tlDq6bH7eAfhqfN38c0912F+/AbXZ8IFc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nBZPxQAAANwAAAAPAAAAAAAAAAAAAAAAAJgCAABkcnMv&#10;ZG93bnJldi54bWxQSwUGAAAAAAQABAD1AAAAigMAAAAA&#10;" filled="f" strokeweight="1pt"/>
                <v:shape id="Text Box 1622" o:spid="_x0000_s1035" type="#_x0000_t202" style="position:absolute;left:1987;top:2862;width:3048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mrLIsQA&#10;AADcAAAADwAAAGRycy9kb3ducmV2LnhtbESPQYvCMBCF7wv+hzCCtzVVQbSaii4s6MGD7nofm7Et&#10;bSa1ibX6642wsLcZ3vvevFmuOlOJlhpXWFYwGkYgiFOrC84U/P58f85AOI+ssbJMCh7kYJX0PpYY&#10;a3vnA7VHn4kQwi5GBbn3dSylS3My6Ia2Jg7axTYGfVibTOoG7yHcVHIcRVNpsOBwIceavnJKy+PN&#10;hBrt6TyZ+7V1bn8Zb3ZP3J/Lq1KDfrdegPDU+X/zH73VgZtN4f1MmEAm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JqyyLEAAAA3AAAAA8AAAAAAAAAAAAAAAAAmAIAAGRycy9k&#10;b3ducmV2LnhtbFBLBQYAAAAABAAEAPUAAACJAwAAAAA=&#10;" filled="f" stroked="f" strokeweight="1pt">
                  <v:textbox>
                    <w:txbxContent>
                      <w:p w:rsidR="007E49C3" w:rsidRDefault="007E49C3" w:rsidP="002D37F0">
                        <w:pPr>
                          <w:spacing w:line="0" w:lineRule="atLeast"/>
                          <w:ind w:left="-284" w:right="-284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19</w:t>
                        </w:r>
                      </w:p>
                    </w:txbxContent>
                  </v:textbox>
                </v:shape>
                <v:oval id="Oval 1623" o:spid="_x0000_s1036" style="position:absolute;left:2544;top:3180;width:1975;height:19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Ito8UA&#10;AADcAAAADwAAAGRycy9kb3ducmV2LnhtbERPS2vCQBC+F/oflin0UnTTChrSrFKKRT1U8IHgbZId&#10;k7TZ2Zjdavz3rlDwNh/fc9JJZ2pxotZVlhW89iMQxLnVFRcKtpuvXgzCeWSNtWVScCEHk/HjQ4qJ&#10;tmde0WntCxFC2CWooPS+SaR0eUkGXd82xIE72NagD7AtpG7xHMJNLd+iaCgNVhwaSmzos6T8d/1n&#10;FOxN9rPbzIbf00GWH+hIL8VitlTq+an7eAfhqfN38b97rsP8eAS3Z8IFcnw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Ai2jxQAAANwAAAAPAAAAAAAAAAAAAAAAAJgCAABkcnMv&#10;ZG93bnJldi54bWxQSwUGAAAAAAQABAD1AAAAigMAAAAA&#10;" filled="f" strokeweight="1pt"/>
                <v:line id="Line 1624" o:spid="_x0000_s1037" style="position:absolute;visibility:visible;mso-wrap-style:square" from="0,5406" to="6985,54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WpO8UAAADcAAAADwAAAGRycy9kb3ducmV2LnhtbESPwW4CMQxE75X4h8hIvZUsPSC6EBCC&#10;IoF6qEr7AWZjNgsbZ5UE2Pbr60Ol3mzNeOZ5vux9q24UUxPYwHhUgCKugm24NvD1uX2agkoZ2WIb&#10;mAx8U4LlYvAwx9KGO3/Q7ZBrJSGcSjTgcu5KrVPlyGMahY5YtFOIHrOssdY24l3Cfaufi2KiPTYs&#10;DQ47WjuqLoerN7CPx7fL+Kd2+sj7+Nq+b16SPxvzOOxXM1CZ+vxv/rveWcGfCq08IxPo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2WpO8UAAADcAAAADwAAAAAAAAAA&#10;AAAAAAChAgAAZHJzL2Rvd25yZXYueG1sUEsFBgAAAAAEAAQA+QAAAJMDAAAAAA==&#10;" strokeweight="1pt"/>
                <v:line id="Line 1831" o:spid="_x0000_s1038" style="position:absolute;visibility:visible;mso-wrap-style:square" from="1908,2782" to="4956,27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CqGcQAAADcAAAADwAAAGRycy9kb3ducmV2LnhtbERPTWvCQBC9F/wPywi91Y0KQVNXkYqg&#10;PUi1hfY4ZqdJbHY27G6T9N93BcHbPN7nLFa9qUVLzleWFYxHCQji3OqKCwUf79unGQgfkDXWlknB&#10;H3lYLQcPC8y07fhI7SkUIoawz1BBGUKTSenzkgz6kW2II/dtncEQoSukdtjFcFPLSZKk0mDFsaHE&#10;hl5Kyn9Ov0bBYfqWtuv9667/3KfnfHM8f106p9TjsF8/gwjUh7v45t7pOH82h+sz8QK5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EKoZxAAAANwAAAAPAAAAAAAAAAAA&#10;AAAAAKECAABkcnMvZG93bnJldi54bWxQSwUGAAAAAAQABAD5AAAAkgMAAAAA&#10;"/>
              </v:group>
            </w:pict>
          </mc:Fallback>
        </mc:AlternateContent>
      </w:r>
      <w:r w:rsidR="002D37F0" w:rsidRPr="000B6462">
        <w:rPr>
          <w:rFonts w:eastAsia="標楷體"/>
        </w:rPr>
        <w:t xml:space="preserve">      </w:t>
      </w:r>
      <w:r w:rsidR="002D37F0" w:rsidRPr="000B6462">
        <w:rPr>
          <w:rFonts w:eastAsia="標楷體"/>
        </w:rPr>
        <w:t>例：若第</w:t>
      </w:r>
      <w:r w:rsidR="002D37F0" w:rsidRPr="000B6462">
        <w:rPr>
          <w:rFonts w:eastAsia="標楷體"/>
        </w:rPr>
        <w:t>B</w:t>
      </w:r>
      <w:r w:rsidR="002D37F0" w:rsidRPr="000B6462">
        <w:rPr>
          <w:rFonts w:eastAsia="標楷體"/>
        </w:rPr>
        <w:t>題的答案格式是</w:t>
      </w:r>
      <w:r w:rsidR="002D37F0" w:rsidRPr="000B6462">
        <w:rPr>
          <w:rFonts w:eastAsia="標楷體"/>
        </w:rPr>
        <w:t xml:space="preserve">   </w:t>
      </w:r>
      <w:r w:rsidR="002D37F0" w:rsidRPr="005D7742">
        <w:rPr>
          <w:rFonts w:eastAsia="標楷體"/>
        </w:rPr>
        <w:object w:dxaOrig="5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85pt;height:34.5pt" o:ole="" fillcolor="window">
            <v:imagedata r:id="rId8" o:title=""/>
          </v:shape>
          <o:OLEObject Type="Embed" ProgID="Equation.3" ShapeID="_x0000_i1025" DrawAspect="Content" ObjectID="_1559763601" r:id="rId9"/>
        </w:object>
      </w:r>
      <w:r w:rsidR="002D37F0" w:rsidRPr="000B6462">
        <w:rPr>
          <w:rFonts w:eastAsia="標楷體"/>
        </w:rPr>
        <w:t xml:space="preserve">  </w:t>
      </w:r>
      <w:r w:rsidR="002D37F0" w:rsidRPr="000B6462">
        <w:rPr>
          <w:rFonts w:eastAsia="標楷體"/>
        </w:rPr>
        <w:t>，而依題意計算出來的答案是</w:t>
      </w:r>
      <w:r w:rsidR="009B51DB" w:rsidRPr="009B51DB">
        <w:rPr>
          <w:rFonts w:eastAsia="標楷體"/>
          <w:position w:val="-24"/>
        </w:rPr>
        <w:object w:dxaOrig="220" w:dyaOrig="620">
          <v:shape id="_x0000_i1026" type="#_x0000_t75" style="width:12.1pt;height:30.85pt" o:ole="" fillcolor="window">
            <v:imagedata r:id="rId10" o:title=""/>
          </v:shape>
          <o:OLEObject Type="Embed" ProgID="Equation.DSMT4" ShapeID="_x0000_i1026" DrawAspect="Content" ObjectID="_1559763602" r:id="rId11"/>
        </w:object>
      </w:r>
      <w:r w:rsidR="002D37F0" w:rsidRPr="000B6462">
        <w:rPr>
          <w:rFonts w:eastAsia="標楷體"/>
        </w:rPr>
        <w:t>，則考生</w:t>
      </w:r>
    </w:p>
    <w:p w:rsidR="002D37F0" w:rsidRDefault="00422685" w:rsidP="00F62A5E">
      <w:pPr>
        <w:spacing w:after="240" w:line="0" w:lineRule="atLeast"/>
        <w:ind w:left="720" w:firstLineChars="200" w:firstLine="48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1041069</wp:posOffset>
                </wp:positionH>
                <wp:positionV relativeFrom="paragraph">
                  <wp:posOffset>310515</wp:posOffset>
                </wp:positionV>
                <wp:extent cx="3467100" cy="637540"/>
                <wp:effectExtent l="0" t="0" r="0" b="29210"/>
                <wp:wrapNone/>
                <wp:docPr id="97" name="Group 16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467100" cy="637540"/>
                          <a:chOff x="2887" y="9715"/>
                          <a:chExt cx="5460" cy="1004"/>
                        </a:xfrm>
                      </wpg:grpSpPr>
                      <wpg:grpSp>
                        <wpg:cNvPr id="98" name="Group 1648"/>
                        <wpg:cNvGrpSpPr>
                          <a:grpSpLocks/>
                        </wpg:cNvGrpSpPr>
                        <wpg:grpSpPr bwMode="auto">
                          <a:xfrm>
                            <a:off x="3407" y="10099"/>
                            <a:ext cx="4928" cy="480"/>
                            <a:chOff x="3407" y="9363"/>
                            <a:chExt cx="4928" cy="480"/>
                          </a:xfrm>
                        </wpg:grpSpPr>
                        <wpg:grpSp>
                          <wpg:cNvPr id="99" name="Group 1649"/>
                          <wpg:cNvGrpSpPr>
                            <a:grpSpLocks/>
                          </wpg:cNvGrpSpPr>
                          <wpg:grpSpPr bwMode="auto">
                            <a:xfrm>
                              <a:off x="34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0" name="Rectangle 165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1" name="Text Box 165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9C3" w:rsidRDefault="007E49C3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2" name="Group 1652"/>
                          <wpg:cNvGrpSpPr>
                            <a:grpSpLocks/>
                          </wpg:cNvGrpSpPr>
                          <wpg:grpSpPr bwMode="auto">
                            <a:xfrm>
                              <a:off x="3784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3" name="Rectangle 16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" name="Text Box 165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9C3" w:rsidRDefault="007E49C3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5" name="Group 1655"/>
                          <wpg:cNvGrpSpPr>
                            <a:grpSpLocks/>
                          </wpg:cNvGrpSpPr>
                          <wpg:grpSpPr bwMode="auto">
                            <a:xfrm>
                              <a:off x="4160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6" name="Rectangle 16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" name="Text Box 165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9C3" w:rsidRDefault="007E49C3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08" name="Group 1658"/>
                          <wpg:cNvGrpSpPr>
                            <a:grpSpLocks/>
                          </wpg:cNvGrpSpPr>
                          <wpg:grpSpPr bwMode="auto">
                            <a:xfrm>
                              <a:off x="453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09" name="Rectangle 165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0" name="Text Box 166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9C3" w:rsidRDefault="007E49C3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1" name="Group 1661"/>
                          <wpg:cNvGrpSpPr>
                            <a:grpSpLocks/>
                          </wpg:cNvGrpSpPr>
                          <wpg:grpSpPr bwMode="auto">
                            <a:xfrm>
                              <a:off x="4913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2" name="Rectangle 166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3" name="Text Box 166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9C3" w:rsidRDefault="007E49C3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4" name="Group 1664"/>
                          <wpg:cNvGrpSpPr>
                            <a:grpSpLocks/>
                          </wpg:cNvGrpSpPr>
                          <wpg:grpSpPr bwMode="auto">
                            <a:xfrm>
                              <a:off x="5289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5" name="Rectangle 16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6" name="Text Box 166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9C3" w:rsidRDefault="007E49C3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17" name="Group 1667"/>
                          <wpg:cNvGrpSpPr>
                            <a:grpSpLocks/>
                          </wpg:cNvGrpSpPr>
                          <wpg:grpSpPr bwMode="auto">
                            <a:xfrm>
                              <a:off x="5666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18" name="Rectangle 166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" name="Text Box 166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9C3" w:rsidRDefault="007E49C3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0" name="Group 1670"/>
                          <wpg:cNvGrpSpPr>
                            <a:grpSpLocks/>
                          </wpg:cNvGrpSpPr>
                          <wpg:grpSpPr bwMode="auto">
                            <a:xfrm>
                              <a:off x="6027" y="9363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21" name="Rectangle 167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2" name="Text Box 167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9C3" w:rsidRDefault="007E49C3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3" name="Group 1673"/>
                          <wpg:cNvGrpSpPr>
                            <a:grpSpLocks/>
                          </wpg:cNvGrpSpPr>
                          <wpg:grpSpPr bwMode="auto">
                            <a:xfrm>
                              <a:off x="6418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4" name="Rectangle 167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" name="Text Box 167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9C3" w:rsidRDefault="007E49C3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6" name="Group 1676"/>
                          <wpg:cNvGrpSpPr>
                            <a:grpSpLocks/>
                          </wpg:cNvGrpSpPr>
                          <wpg:grpSpPr bwMode="auto">
                            <a:xfrm>
                              <a:off x="679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27" name="Rectangle 167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" name="Text Box 167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9C3" w:rsidRDefault="007E49C3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9" name="Group 1679"/>
                          <wpg:cNvGrpSpPr>
                            <a:grpSpLocks/>
                          </wpg:cNvGrpSpPr>
                          <wpg:grpSpPr bwMode="auto">
                            <a:xfrm>
                              <a:off x="7507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0" name="Rectangle 168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1" name="Text Box 16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9C3" w:rsidRDefault="007E49C3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32" name="Group 1682"/>
                          <wpg:cNvGrpSpPr>
                            <a:grpSpLocks/>
                          </wpg:cNvGrpSpPr>
                          <wpg:grpSpPr bwMode="auto">
                            <a:xfrm>
                              <a:off x="7835" y="9363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33" name="Rectangle 168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4" name="Text Box 168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9C3" w:rsidRDefault="007E49C3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g:grpSp>
                        <wpg:cNvPr id="135" name="Group 1685"/>
                        <wpg:cNvGrpSpPr>
                          <a:grpSpLocks/>
                        </wpg:cNvGrpSpPr>
                        <wpg:grpSpPr bwMode="auto">
                          <a:xfrm>
                            <a:off x="2887" y="9819"/>
                            <a:ext cx="5428" cy="900"/>
                            <a:chOff x="2887" y="9083"/>
                            <a:chExt cx="5428" cy="900"/>
                          </a:xfrm>
                        </wpg:grpSpPr>
                        <wps:wsp>
                          <wps:cNvPr id="136" name="Text Box 16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10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E49C3" w:rsidRDefault="007E49C3" w:rsidP="002D37F0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" name="Text Box 16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87" y="9483"/>
                              <a:ext cx="640" cy="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E49C3" w:rsidRDefault="007E49C3" w:rsidP="002D37F0">
                                <w:pPr>
                                  <w:snapToGrid w:val="0"/>
                                  <w:spacing w:line="240" w:lineRule="atLeast"/>
                                </w:pPr>
                                <w:r>
                                  <w:t>1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Line 168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67" y="9083"/>
                              <a:ext cx="0" cy="90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9" name="Line 16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315" y="9119"/>
                              <a:ext cx="0" cy="860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40" name="Group 1690"/>
                        <wpg:cNvGrpSpPr>
                          <a:grpSpLocks/>
                        </wpg:cNvGrpSpPr>
                        <wpg:grpSpPr bwMode="auto">
                          <a:xfrm>
                            <a:off x="3419" y="9715"/>
                            <a:ext cx="4928" cy="492"/>
                            <a:chOff x="3419" y="9715"/>
                            <a:chExt cx="4928" cy="492"/>
                          </a:xfrm>
                        </wpg:grpSpPr>
                        <wpg:grpSp>
                          <wpg:cNvPr id="141" name="Group 1691"/>
                          <wpg:cNvGrpSpPr>
                            <a:grpSpLocks/>
                          </wpg:cNvGrpSpPr>
                          <wpg:grpSpPr bwMode="auto">
                            <a:xfrm>
                              <a:off x="34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2" name="Rectangle 169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3" name="Text Box 16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9C3" w:rsidRDefault="007E49C3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4" name="Group 1694"/>
                          <wpg:cNvGrpSpPr>
                            <a:grpSpLocks/>
                          </wpg:cNvGrpSpPr>
                          <wpg:grpSpPr bwMode="auto">
                            <a:xfrm>
                              <a:off x="3796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5" name="Rectangle 169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6" name="Text Box 169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9C3" w:rsidRDefault="007E49C3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47" name="Group 1697"/>
                          <wpg:cNvGrpSpPr>
                            <a:grpSpLocks/>
                          </wpg:cNvGrpSpPr>
                          <wpg:grpSpPr bwMode="auto">
                            <a:xfrm>
                              <a:off x="6032" y="9715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48" name="Rectangle 169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9" name="Text Box 169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9C3" w:rsidRDefault="007E49C3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0" name="Group 1700"/>
                          <wpg:cNvGrpSpPr>
                            <a:grpSpLocks/>
                          </wpg:cNvGrpSpPr>
                          <wpg:grpSpPr bwMode="auto">
                            <a:xfrm>
                              <a:off x="454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1" name="Rectangle 170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2" name="Text Box 17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9C3" w:rsidRDefault="007E49C3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3" name="Group 1703"/>
                          <wpg:cNvGrpSpPr>
                            <a:grpSpLocks/>
                          </wpg:cNvGrpSpPr>
                          <wpg:grpSpPr bwMode="auto">
                            <a:xfrm>
                              <a:off x="4925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4" name="Rectangle 170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5" name="Text Box 1705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9C3" w:rsidRDefault="007E49C3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6" name="Group 1706"/>
                          <wpg:cNvGrpSpPr>
                            <a:grpSpLocks/>
                          </wpg:cNvGrpSpPr>
                          <wpg:grpSpPr bwMode="auto">
                            <a:xfrm>
                              <a:off x="5301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57" name="Rectangle 17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8" name="Text Box 170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9C3" w:rsidRDefault="007E49C3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59" name="Group 1709"/>
                          <wpg:cNvGrpSpPr>
                            <a:grpSpLocks/>
                          </wpg:cNvGrpSpPr>
                          <wpg:grpSpPr bwMode="auto">
                            <a:xfrm>
                              <a:off x="5678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0" name="Rectangle 171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1" name="Text Box 171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9C3" w:rsidRDefault="007E49C3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7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2" name="Group 1712"/>
                          <wpg:cNvGrpSpPr>
                            <a:grpSpLocks/>
                          </wpg:cNvGrpSpPr>
                          <wpg:grpSpPr bwMode="auto">
                            <a:xfrm>
                              <a:off x="4167" y="9715"/>
                              <a:ext cx="500" cy="480"/>
                              <a:chOff x="5314" y="10654"/>
                              <a:chExt cx="500" cy="480"/>
                            </a:xfrm>
                          </wpg:grpSpPr>
                          <wps:wsp>
                            <wps:cNvPr id="163" name="Rectangle 171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374" y="1099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4" name="Text Box 171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314" y="1065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9C3" w:rsidRDefault="007E49C3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6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5" name="Group 1715"/>
                          <wpg:cNvGrpSpPr>
                            <a:grpSpLocks/>
                          </wpg:cNvGrpSpPr>
                          <wpg:grpSpPr bwMode="auto">
                            <a:xfrm>
                              <a:off x="6430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6" name="Rectangle 17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7" name="Text Box 171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9C3" w:rsidRDefault="007E49C3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9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68" name="Group 1718"/>
                          <wpg:cNvGrpSpPr>
                            <a:grpSpLocks/>
                          </wpg:cNvGrpSpPr>
                          <wpg:grpSpPr bwMode="auto">
                            <a:xfrm>
                              <a:off x="680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69" name="Rectangle 171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0" name="Text Box 172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9C3" w:rsidRDefault="007E49C3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>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1" name="Group 1721"/>
                          <wpg:cNvGrpSpPr>
                            <a:grpSpLocks/>
                          </wpg:cNvGrpSpPr>
                          <wpg:grpSpPr bwMode="auto">
                            <a:xfrm>
                              <a:off x="7519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2" name="Rectangle 17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" name="Text Box 172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9C3" w:rsidRDefault="007E49C3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2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74" name="Group 1724"/>
                          <wpg:cNvGrpSpPr>
                            <a:grpSpLocks/>
                          </wpg:cNvGrpSpPr>
                          <wpg:grpSpPr bwMode="auto">
                            <a:xfrm>
                              <a:off x="7847" y="9727"/>
                              <a:ext cx="500" cy="480"/>
                              <a:chOff x="3194" y="10994"/>
                              <a:chExt cx="500" cy="480"/>
                            </a:xfrm>
                          </wpg:grpSpPr>
                          <wps:wsp>
                            <wps:cNvPr id="175" name="Rectangle 17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54" y="11334"/>
                                <a:ext cx="220" cy="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6" name="Text Box 1726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94" y="10994"/>
                                <a:ext cx="500" cy="4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7E49C3" w:rsidRDefault="007E49C3" w:rsidP="002D37F0">
                                  <w:pPr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sym w:font="Symbol" w:char="F0B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47" o:spid="_x0000_s1039" style="position:absolute;left:0;text-align:left;margin-left:81.95pt;margin-top:24.45pt;width:273pt;height:50.2pt;z-index:251651072" coordorigin="2887,9715" coordsize="5460,1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">
                <v:group id="Group 1648" o:spid="_x0000_s1040" style="position:absolute;left:3407;top:10099;width:4928;height:480" coordorigin="3407,9363" coordsize="4928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<v:group id="Group 1649" o:spid="_x0000_s1041" style="position:absolute;left:340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dRo3cQAAADb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MJ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dRo3cQAAADbAAAA&#10;DwAAAAAAAAAAAAAAAACqAgAAZHJzL2Rvd25yZXYueG1sUEsFBgAAAAAEAAQA+gAAAJsDAAAAAA==&#10;">
                    <v:rect id="Rectangle 1650" o:spid="_x0000_s104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9/ksUA&#10;AADcAAAADwAAAGRycy9kb3ducmV2LnhtbESPQW/CMAyF70j7D5En7QYJTJpGISC0iWk7QnvhZhrT&#10;FhqnagJ0+/XzYdJutt7ze5+X68G36kZ9bAJbmE4MKOIyuIYrC0W+Hb+CignZYRuYLHxThPXqYbTE&#10;zIU77+i2T5WSEI4ZWqhT6jKtY1mTxzgJHbFop9B7TLL2lXY93iXct3pmzIv22LA01NjRW03lZX/1&#10;Fo7NrMCfXf5h/Hz7nL6G/Hw9vFv79DhsFqASDenf/Hf96QTfCL48IxPo1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r3+SxQAAANwAAAAPAAAAAAAAAAAAAAAAAJgCAABkcnMv&#10;ZG93bnJldi54bWxQSwUGAAAAAAQABAD1AAAAigMAAAAA&#10;"/>
                    <v:shape id="Text Box 1651" o:spid="_x0000_s104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umacQA&#10;AADcAAAADwAAAGRycy9kb3ducmV2LnhtbERPS2vCQBC+F/wPywi9FN3ooY3RVaRQzKG1+ADxNmTH&#10;JJidDdltHv++KxR6m4/vOatNbyrRUuNKywpm0wgEcWZ1ybmC8+ljEoNwHlljZZkUDORgsx49rTDR&#10;tuMDtUefixDCLkEFhfd1IqXLCjLoprYmDtzNNgZ9gE0udYNdCDeVnEfRqzRYcmgosKb3grL78cco&#10;4F3bL14+v4Zr/L1P7eF2eSvxotTzuN8uQXjq/b/4z53qMD+aweOZcIF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l7pmnEAAAA3AAAAA8AAAAAAAAAAAAAAAAAmAIAAGRycy9k&#10;b3ducmV2LnhtbFBLBQYAAAAABAAEAPUAAACJAwAAAAA=&#10;" filled="f" stroked="f" strokecolor="blue">
                      <v:textbox>
                        <w:txbxContent>
                          <w:p w:rsidR="007E49C3" w:rsidRDefault="007E49C3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652" o:spid="_x0000_s1044" style="position:absolute;left:3784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UWqGwwwAAANwAAAAP&#10;AAAAAAAAAAAAAAAAAKoCAABkcnMvZG93bnJldi54bWxQSwUGAAAAAAQABAD6AAAAmgMAAAAA&#10;">
                    <v:rect id="Rectangle 1653" o:spid="_x0000_s104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3h5cMA&#10;AADcAAAADwAAAGRycy9kb3ducmV2LnhtbERPTWvCQBC9C/0PyxR6090akDZ1lVJR6jHGS2/T7JjE&#10;ZmdDdk3S/npXKHibx/uc5Xq0jeip87VjDc8zBYK4cKbmUsMx305fQPiAbLBxTBp+ycN69TBZYmrc&#10;wBn1h1CKGMI+RQ1VCG0qpS8qsuhnriWO3Ml1FkOEXSlNh0MMt42cK7WQFmuODRW29FFR8XO4WA3f&#10;9fyIf1m+U/Z1m4T9mJ8vXxutnx7H9zcQgcZwF/+7P02crxK4PRMvkK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n3h5cMAAADcAAAADwAAAAAAAAAAAAAAAACYAgAAZHJzL2Rv&#10;d25yZXYueG1sUEsFBgAAAAAEAAQA9QAAAIgDAAAAAA==&#10;"/>
                    <v:shape id="Text Box 1654" o:spid="_x0000_s104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wF8cMA&#10;AADcAAAADwAAAGRycy9kb3ducmV2LnhtbERPS4vCMBC+L/gfwgheFk2VxUc1igiyHlbFB4i3oRnb&#10;YjMpTbbWf2+Ehb3Nx/ec2aIxhaipcrllBf1eBII4sTrnVMH5tO6OQTiPrLGwTAqe5GAxb33MMNb2&#10;wQeqjz4VIYRdjAoy78tYSpdkZND1bEkcuJutDPoAq1TqCh8h3BRyEEVDaTDn0JBhSauMkvvx1yjg&#10;77qZfP5sn9fxfrexh9tllONFqU67WU5BeGr8v/jPvdFhfvQF72fCBXL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QwF8cMAAADcAAAADwAAAAAAAAAAAAAAAACYAgAAZHJzL2Rv&#10;d25yZXYueG1sUEsFBgAAAAAEAAQA9QAAAIgDAAAAAA==&#10;" filled="f" stroked="f" strokecolor="blue">
                      <v:textbox>
                        <w:txbxContent>
                          <w:p w:rsidR="007E49C3" w:rsidRDefault="007E49C3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655" o:spid="_x0000_s1047" style="position:absolute;left:4160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bsznEwwAAANwAAAAP&#10;AAAAAAAAAAAAAAAAAKoCAABkcnMvZG93bnJldi54bWxQSwUGAAAAAAQABAD6AAAAmgMAAAAA&#10;">
                    <v:rect id="Rectangle 1656" o:spid="_x0000_s104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pCfcEA&#10;AADcAAAADwAAAGRycy9kb3ducmV2LnhtbERPTYvCMBC9C/sfwgjeNFFB3K5RZEVZj1ove5ttxrba&#10;TEoTteuvN4LgbR7vc2aL1lbiSo0vHWsYDhQI4syZknMNh3Tdn4LwAdlg5Zg0/JOHxfyjM8PEuBvv&#10;6LoPuYgh7BPUUIRQJ1L6rCCLfuBq4sgdXWMxRNjk0jR4i+G2kiOlJtJiybGhwJq+C8rO+4vV8FeO&#10;DnjfpRtlP9fjsG3T0+V3pXWv2y6/QARqw1v8cv+YOF9N4PlMvE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YKQn3BAAAA3AAAAA8AAAAAAAAAAAAAAAAAmAIAAGRycy9kb3du&#10;cmV2LnhtbFBLBQYAAAAABAAEAPUAAACGAwAAAAA=&#10;"/>
                    <v:shape id="Text Box 1657" o:spid="_x0000_s104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6bhsMA&#10;AADcAAAADwAAAGRycy9kb3ducmV2LnhtbERPS4vCMBC+C/6HMIIX0VQPPqpRRFjWw+riA8Tb0Ixt&#10;sZmUJlvrvzeCsLf5+J6zWDWmEDVVLresYDiIQBAnVuecKjifvvpTEM4jaywsk4InOVgt260Fxto+&#10;+ED10acihLCLUUHmfRlL6ZKMDLqBLYkDd7OVQR9glUpd4SOEm0KOomgsDeYcGjIsaZNRcj/+GQX8&#10;XTez3s/ueZ3+7rf2cLtMcrwo1e006zkIT43/F3/cWx3mRxN4PxMukM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d6bhsMAAADcAAAADwAAAAAAAAAAAAAAAACYAgAAZHJzL2Rv&#10;d25yZXYueG1sUEsFBgAAAAAEAAQA9QAAAIgDAAAAAA==&#10;" filled="f" stroked="f" strokecolor="blue">
                      <v:textbox>
                        <w:txbxContent>
                          <w:p w:rsidR="007E49C3" w:rsidRDefault="007E49C3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658" o:spid="_x0000_s1050" style="position:absolute;left:453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  <v:rect id="Rectangle 1659" o:spid="_x0000_s105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5XWD8MA&#10;AADcAAAADwAAAGRycy9kb3ducmV2LnhtbERPTWvCQBC9F/oflin01uzWQtGYVYpiaY8xXryN2TFJ&#10;m50N2dVEf323IHibx/ucbDnaVpyp941jDa+JAkFcOtNwpWFXbF6mIHxANtg6Jg0X8rBcPD5kmBo3&#10;cE7nbahEDGGfooY6hC6V0pc1WfSJ64gjd3S9xRBhX0nT4xDDbSsnSr1Liw3Hhho7WtVU/m5PVsOh&#10;mezwmhefys42b+F7LH5O+7XWz0/jxxxEoDHcxTf3l4nz1Qz+n4kX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5XWD8MAAADcAAAADwAAAAAAAAAAAAAAAACYAgAAZHJzL2Rv&#10;d25yZXYueG1sUEsFBgAAAAAEAAQA9QAAAIgDAAAAAA==&#10;"/>
                    <v:shape id="Text Box 1660" o:spid="_x0000_s105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6VL8cA&#10;AADcAAAADwAAAGRycy9kb3ducmV2LnhtbESPT2vCQBDF7wW/wzJCL0U39uCf6CqlUOqhWrSCeBuy&#10;YxLMzobsNsZv7xwEbzO8N+/9ZrHqXKVaakLp2cBomIAizrwtOTdw+PsaTEGFiGyx8kwGbhRgtey9&#10;LDC1/so7avcxVxLCIUUDRYx1qnXICnIYhr4mFu3sG4dR1ibXtsGrhLtKvyfJWDssWRoKrOmzoOyy&#10;/3cG+LvtZm8/m9tp+rtd+935OCnxaMxrv/uYg4rUxaf5cb22gj8SfHlGJtDL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PulS/HAAAA3AAAAA8AAAAAAAAAAAAAAAAAmAIAAGRy&#10;cy9kb3ducmV2LnhtbFBLBQYAAAAABAAEAPUAAACMAwAAAAA=&#10;" filled="f" stroked="f" strokecolor="blue">
                      <v:textbox>
                        <w:txbxContent>
                          <w:p w:rsidR="007E49C3" w:rsidRDefault="007E49C3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661" o:spid="_x0000_s1053" style="position:absolute;left:4913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FRqRrCAAAA3AAAAA8A&#10;AAAAAAAAAAAAAAAAqgIAAGRycy9kb3ducmV2LnhtbFBLBQYAAAAABAAEAPoAAACZAwAAAAA=&#10;">
                    <v:rect id="Rectangle 1662" o:spid="_x0000_s105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jSo8MA&#10;AADcAAAADwAAAGRycy9kb3ducmV2LnhtbERPTWvCQBC9C/0PyxR6011TkDZ1FVEs9ajJpbdpdpqk&#10;ZmdDdhPT/npXKHibx/uc5Xq0jRio87VjDfOZAkFcOFNzqSHP9tMXED4gG2wck4Zf8rBePUyWmBp3&#10;4SMNp1CKGMI+RQ1VCG0qpS8qsuhnriWO3LfrLIYIu1KaDi8x3DYyUWohLdYcGypsaVtRcT71VsNX&#10;neT4d8zelX3dP4fDmP30nzutnx7HzRuIQGO4i//dHybOnydweyZeIF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OjSo8MAAADcAAAADwAAAAAAAAAAAAAAAACYAgAAZHJzL2Rv&#10;d25yZXYueG1sUEsFBgAAAAAEAAQA9QAAAIgDAAAAAA==&#10;"/>
                    <v:shape id="Text Box 1663" o:spid="_x0000_s105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wLWMUA&#10;AADcAAAADwAAAGRycy9kb3ducmV2LnhtbERPS2vCQBC+C/0PyxR6KbpJhaqpmyCFUg9W8QHS25Cd&#10;PDA7G7LbGP99t1DwNh/fc5bZYBrRU+dqywriSQSCOLe65lLB6fgxnoNwHlljY5kU3MhBlj6Mlpho&#10;e+U99QdfihDCLkEFlfdtIqXLKzLoJrYlDlxhO4M+wK6UusNrCDeNfImiV2mw5tBQYUvvFeWXw49R&#10;wJ/9sHjefN2+57vt2u6L86zGs1JPj8PqDYSnwd/F/+61DvPjKfw9Ey6Q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PAtYxQAAANwAAAAPAAAAAAAAAAAAAAAAAJgCAABkcnMv&#10;ZG93bnJldi54bWxQSwUGAAAAAAQABAD1AAAAigMAAAAA&#10;" filled="f" stroked="f" strokecolor="blue">
                      <v:textbox>
                        <w:txbxContent>
                          <w:p w:rsidR="007E49C3" w:rsidRDefault="007E49C3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664" o:spid="_x0000_s1056" style="position:absolute;left:5289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SYKgs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kz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SYKgsQAAADcAAAA&#10;DwAAAAAAAAAAAAAAAACqAgAAZHJzL2Rvd25yZXYueG1sUEsFBgAAAAAEAAQA+gAAAJsDAAAAAA==&#10;">
                    <v:rect id="Rectangle 1665" o:spid="_x0000_s105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wFK18MA&#10;AADcAAAADwAAAGRycy9kb3ducmV2LnhtbERPTWvCQBC9F/oflin01my0KG3MKkWx6FGTS29jdpqk&#10;zc6G7Jqk/npXEHqbx/ucdDWaRvTUudqygkkUgyAurK65VJBn25c3EM4ja2wsk4I/crBaPj6kmGg7&#10;8IH6oy9FCGGXoILK+zaR0hUVGXSRbYkD9207gz7ArpS6wyGEm0ZO43guDdYcGipsaV1R8Xs8GwWn&#10;eprj5ZB9xuZ9++r3Y/Zz/too9fw0fixAeBr9v/ju3ukwfzKD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wFK18MAAADcAAAADwAAAAAAAAAAAAAAAACYAgAAZHJzL2Rv&#10;d25yZXYueG1sUEsFBgAAAAAEAAQA9QAAAIgDAAAAAA==&#10;"/>
                    <v:shape id="Text Box 1666" o:spid="_x0000_s105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uowMMA&#10;AADcAAAADwAAAGRycy9kb3ducmV2LnhtbERPS4vCMBC+C/6HMIIX0VQPPrpGEWFZD6tSXZC9Dc3Y&#10;lm0mpcnW+u+NIHibj+85y3VrStFQ7QrLCsajCARxanXBmYKf8+dwDsJ5ZI2lZVJwJwfrVbezxFjb&#10;GyfUnHwmQgi7GBXk3lexlC7NyaAb2Yo4cFdbG/QB1pnUNd5CuCnlJIqm0mDBoSHHirY5pX+nf6OA&#10;v5p2Mfje33/nx8POJtfLrMCLUv1eu/kA4an1b/HLvdNh/ngKz2fCB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0uowMMAAADcAAAADwAAAAAAAAAAAAAAAACYAgAAZHJzL2Rv&#10;d25yZXYueG1sUEsFBgAAAAAEAAQA9QAAAIgDAAAAAA==&#10;" filled="f" stroked="f" strokecolor="blue">
                      <v:textbox>
                        <w:txbxContent>
                          <w:p w:rsidR="007E49C3" w:rsidRDefault="007E49C3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667" o:spid="_x0000_s1059" style="position:absolute;left:5666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SU9c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ckr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SU9cQAAADcAAAA&#10;DwAAAAAAAAAAAAAAAACqAgAAZHJzL2Rvd25yZXYueG1sUEsFBgAAAAAEAAQA+gAAAJsDAAAAAA==&#10;">
                    <v:rect id="Rectangle 1668" o:spid="_x0000_s106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DlScUA&#10;AADcAAAADwAAAGRycy9kb3ducmV2LnhtbESPQW/CMAyF75P2HyJP4jZSQJq2QlpNIBA7QrnsZhrT&#10;ljVO1QQo/Pr5MGk3W+/5vc+LfHCtulIfGs8GJuMEFHHpbcOVgUOxfn0HFSKyxdYzGbhTgDx7flpg&#10;av2Nd3Tdx0pJCIcUDdQxdqnWoazJYRj7jli0k+8dRln7StsebxLuWj1NkjftsGFpqLGjZU3lz/7i&#10;DByb6QEfu2KTuI/1LH4NxfnyvTJm9DJ8zkFFGuK/+e96awV/IrTyjEygs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9AOVJxQAAANwAAAAPAAAAAAAAAAAAAAAAAJgCAABkcnMv&#10;ZG93bnJldi54bWxQSwUGAAAAAAQABAD1AAAAigMAAAAA&#10;"/>
                    <v:shape id="Text Box 1669" o:spid="_x0000_s106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Q8ssQA&#10;AADcAAAADwAAAGRycy9kb3ducmV2LnhtbERPTWvCQBC9C/0PyxR6Ed3EQ2uiq5RCMYdaMQribciO&#10;SWh2NmS3Mf57t1DwNo/3Ocv1YBrRU+dqywriaQSCuLC65lLB8fA5mYNwHlljY5kU3MjBevU0WmKq&#10;7ZX31Oe+FCGEXYoKKu/bVEpXVGTQTW1LHLiL7Qz6ALtS6g6vIdw0chZFr9JgzaGhwpY+Kip+8l+j&#10;gDf9kIy/trfzfPed2f3l9FbjSamX5+F9AcLT4B/if3emw/w4gb9nwgVyd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LUPLLEAAAA3AAAAA8AAAAAAAAAAAAAAAAAmAIAAGRycy9k&#10;b3ducmV2LnhtbFBLBQYAAAAABAAEAPUAAACJAwAAAAA=&#10;" filled="f" stroked="f" strokecolor="blue">
                      <v:textbox>
                        <w:txbxContent>
                          <w:p w:rsidR="007E49C3" w:rsidRDefault="007E49C3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1670" o:spid="_x0000_s1062" style="position:absolute;left:6027;top:9363;width:500;height:480" coordorigin="5314,1065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HHGPM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BxxjzFAAAA3AAA&#10;AA8AAAAAAAAAAAAAAAAAqgIAAGRycy9kb3ducmV2LnhtbFBLBQYAAAAABAAEAPoAAACcAwAAAAA=&#10;">
                    <v:rect id="Rectangle 1671" o:spid="_x0000_s1063" style="position:absolute;left:5374;top:1099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d2jL0A&#10;AADcAAAADwAAAGRycy9kb3ducmV2LnhtbERPSwrCMBDdC94hjOBGNLULkWoUFQRxI1YPMDRjW2wm&#10;pYm2enojCO7m8b6zXHemEk9qXGlZwXQSgSDOrC45V3C97MdzEM4ja6wsk4IXOViv+r0lJtq2fKZn&#10;6nMRQtglqKDwvk6kdFlBBt3E1sSBu9nGoA+wyaVusA3hppJxFM2kwZJDQ4E17QrK7unDKNi2bXk7&#10;vVMeHfNtd4xxf0FfKTUcdJsFCE+d/4t/7oMO8+MpfJ8JF8jVB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z4d2jL0AAADcAAAADwAAAAAAAAAAAAAAAACYAgAAZHJzL2Rvd25yZXYu&#10;eG1sUEsFBgAAAAAEAAQA9QAAAIIDAAAAAA==&#10;" fillcolor="black"/>
                    <v:shape id="Text Box 1672" o:spid="_x0000_s1064" type="#_x0000_t202" style="position:absolute;left:5314;top:1065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hxkfsMA&#10;AADcAAAADwAAAGRycy9kb3ducmV2LnhtbERPS4vCMBC+L/gfwgheFk23h1WrUWRhWQ+r4gPE29CM&#10;bbGZlCbW+u+NIHibj+8503lrStFQ7QrLCr4GEQji1OqCMwWH/W9/BMJ5ZI2lZVJwJwfzWedjiom2&#10;N95Ss/OZCCHsElSQe18lUro0J4NuYCviwJ1tbdAHWGdS13gL4aaUcRR9S4MFh4YcK/rJKb3srkYB&#10;/zXt+PN/dT+NNuul3Z6PwwKPSvW67WICwlPr3+KXe6nD/DiG5zPhAjl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hxkfsMAAADcAAAADwAAAAAAAAAAAAAAAACYAgAAZHJzL2Rv&#10;d25yZXYueG1sUEsFBgAAAAAEAAQA9QAAAIgDAAAAAA==&#10;" filled="f" stroked="f" strokecolor="blue">
                      <v:textbox>
                        <w:txbxContent>
                          <w:p w:rsidR="007E49C3" w:rsidRDefault="007E49C3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1673" o:spid="_x0000_s1065" style="position:absolute;left:6418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KNYS8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Nof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CjWEvCAAAA3AAAAA8A&#10;AAAAAAAAAAAAAAAAqgIAAGRycy9kb3ducmV2LnhtbFBLBQYAAAAABAAEAPoAAACZAwAAAAA=&#10;">
                    <v:rect id="Rectangle 1674" o:spid="_x0000_s106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El8cMA&#10;AADcAAAADwAAAGRycy9kb3ducmV2LnhtbERPTWvCQBC9F/wPyxR6azZNpdToKqJY7NEkl97G7Jik&#10;zc6G7GpSf71bKHibx/ucxWo0rbhQ7xrLCl6iGARxaXXDlYIi3z2/g3AeWWNrmRT8koPVcvKwwFTb&#10;gQ90yXwlQgi7FBXU3neplK6syaCLbEccuJPtDfoA+0rqHocQblqZxPGbNNhwaKixo01N5U92NgqO&#10;TVLg9ZB/xGa2e/WfY/59/toq9fQ4rucgPI3+Lv5373WYn0zh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iEl8cMAAADcAAAADwAAAAAAAAAAAAAAAACYAgAAZHJzL2Rv&#10;d25yZXYueG1sUEsFBgAAAAAEAAQA9QAAAIgDAAAAAA==&#10;"/>
                    <v:shape id="Text Box 1675" o:spid="_x0000_s106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X8CsMA&#10;AADcAAAADwAAAGRycy9kb3ducmV2LnhtbERPS4vCMBC+L/gfwgheRFOFXbUaRQTRw67iA8Tb0Ixt&#10;sZmUJtb67zcLwt7m43vObNGYQtRUudyygkE/AkGcWJ1zquB8WvfGIJxH1lhYJgUvcrCYtz5mGGv7&#10;5APVR5+KEMIuRgWZ92UspUsyMuj6tiQO3M1WBn2AVSp1hc8Qbgo5jKIvaTDn0JBhSauMkvvxYRTw&#10;pm4m3e+f13W8323t4XYZ5XhRqtNullMQnhr/L367tzrMH37C3zPhAj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fX8CsMAAADcAAAADwAAAAAAAAAAAAAAAACYAgAAZHJzL2Rv&#10;d25yZXYueG1sUEsFBgAAAAAEAAQA9QAAAIgDAAAAAA==&#10;" filled="f" stroked="f" strokecolor="blue">
                      <v:textbox>
                        <w:txbxContent>
                          <w:p w:rsidR="007E49C3" w:rsidRDefault="007E49C3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676" o:spid="_x0000_s1068" style="position:absolute;left:6795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NT708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toT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DU+9PCAAAA3AAAAA8A&#10;AAAAAAAAAAAAAAAAqgIAAGRycy9kb3ducmV2LnhtbFBLBQYAAAAABAAEAPoAAACZAwAAAAA=&#10;">
                    <v:rect id="Rectangle 1677" o:spid="_x0000_s106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O7hsMA&#10;AADcAAAADwAAAGRycy9kb3ducmV2LnhtbERPTWvCQBC9F/wPyxR6azZNwdboKqJY7NEkl97G7Jik&#10;zc6G7GpSf71bKHibx/ucxWo0rbhQ7xrLCl6iGARxaXXDlYIi3z2/g3AeWWNrmRT8koPVcvKwwFTb&#10;gQ90yXwlQgi7FBXU3neplK6syaCLbEccuJPtDfoA+0rqHocQblqZxPFUGmw4NNTY0aam8ic7GwXH&#10;Jinwesg/YjPbvfrPMf8+f22Venoc13MQnkZ/F/+79zrMT97g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vO7hsMAAADcAAAADwAAAAAAAAAAAAAAAACYAgAAZHJzL2Rv&#10;d25yZXYueG1sUEsFBgAAAAAEAAQA9QAAAIgDAAAAAA==&#10;"/>
                    <v:shape id="Text Box 1678" o:spid="_x0000_s107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RTlMcA&#10;AADcAAAADwAAAGRycy9kb3ducmV2LnhtbESPzWvCQBDF74X+D8sUeim6qQc/oquIUOqhVfwA8TZk&#10;xySYnQ3ZbYz/vXMoeJvhvXnvN7NF5yrVUhNKzwY++wko4szbknMDx8NXbwwqRGSLlWcycKcAi/nr&#10;ywxT62+8o3YfcyUhHFI0UMRYp1qHrCCHoe9rYtEuvnEYZW1ybRu8Sbir9CBJhtphydJQYE2rgrLr&#10;/s8Z4O+2m3z8/N7P4+1m7XeX06jEkzHvb91yCipSF5/m/+u1FfyB0MozMoGe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P0U5THAAAA3AAAAA8AAAAAAAAAAAAAAAAAmAIAAGRy&#10;cy9kb3ducmV2LnhtbFBLBQYAAAAABAAEAPUAAACMAwAAAAA=&#10;" filled="f" stroked="f" strokecolor="blue">
                      <v:textbox>
                        <w:txbxContent>
                          <w:p w:rsidR="007E49C3" w:rsidRDefault="007E49C3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679" o:spid="_x0000_s1071" style="position:absolute;left:7507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UtvocIAAADcAAAADwAAAGRycy9kb3ducmV2LnhtbERPTYvCMBC9C/sfwix4&#10;07QuylqNIrIrHkRQF8Tb0IxtsZmUJtvWf28Ewds83ufMl50pRUO1KywriIcRCOLU6oIzBX+n38E3&#10;COeRNZaWScGdHCwXH705Jtq2fKDm6DMRQtglqCD3vkqkdGlOBt3QVsSBu9raoA+wzqSusQ3hppSj&#10;KJpIgwWHhhwrWueU3o7/RsGmxXb1Ff80u9t1fb+cxvvzLial+p/dagbCU+ff4pd7q8P80RS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FLb6HCAAAA3AAAAA8A&#10;AAAAAAAAAAAAAAAAqgIAAGRycy9kb3ducmV2LnhtbFBLBQYAAAAABAAEAPoAAACZAwAAAAA=&#10;">
                    <v:rect id="Rectangle 1680" o:spid="_x0000_s107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O1L8QA&#10;AADcAAAADwAAAGRycy9kb3ducmV2LnhtbESPQW/CMAyF70j8h8hI3CAFpGnrCAiBQOwI7WU3r/Ha&#10;jsapmgCFXz8fJu1m6z2/93m57l2jbtSF2rOB2TQBRVx4W3NpIM/2k1dQISJbbDyTgQcFWK+GgyWm&#10;1t/5RLdzLJWEcEjRQBVjm2odioochqlviUX79p3DKGtXatvhXcJdo+dJ8qId1iwNFba0rai4nK/O&#10;wFc9z/F5yg6Je9sv4kef/Vw/d8aMR/3mHVSkPv6b/66PVvAXgi/PyAR6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jDtS/EAAAA3AAAAA8AAAAAAAAAAAAAAAAAmAIAAGRycy9k&#10;b3ducmV2LnhtbFBLBQYAAAAABAAEAPUAAACJAwAAAAA=&#10;"/>
                    <v:shape id="Text Box 1681" o:spid="_x0000_s107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ds1MUA&#10;AADcAAAADwAAAGRycy9kb3ducmV2LnhtbERPS2vCQBC+C/0PyxR6KbpJhaqpmyCFUg9W8QHS25Cd&#10;PDA7G7LbGP99t1DwNh/fc5bZYBrRU+dqywriSQSCOLe65lLB6fgxnoNwHlljY5kU3MhBlj6Mlpho&#10;e+U99QdfihDCLkEFlfdtIqXLKzLoJrYlDlxhO4M+wK6UusNrCDeNfImiV2mw5tBQYUvvFeWXw49R&#10;wJ/9sHjefN2+57vt2u6L86zGs1JPj8PqDYSnwd/F/+61DvOnMfw9Ey6Q6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F2zUxQAAANwAAAAPAAAAAAAAAAAAAAAAAJgCAABkcnMv&#10;ZG93bnJldi54bWxQSwUGAAAAAAQABAD1AAAAigMAAAAA&#10;" filled="f" stroked="f" strokecolor="blue">
                      <v:textbox>
                        <w:txbxContent>
                          <w:p w:rsidR="007E49C3" w:rsidRDefault="007E49C3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1682" o:spid="_x0000_s1074" style="position:absolute;left:7835;top:936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rDc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PoP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2aw3CAAAA3AAAAA8A&#10;AAAAAAAAAAAAAAAAqgIAAGRycy9kb3ducmV2LnhtbFBLBQYAAAAABAAEAPoAAACZAwAAAAA=&#10;">
                    <v:rect id="Rectangle 1683" o:spid="_x0000_s107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ErWMIA&#10;AADcAAAADwAAAGRycy9kb3ducmV2LnhtbERPTWvCQBC9C/6HZQq96aYJlBpdpVhS2qPGi7cxOyax&#10;2dmQXXXbX+8KBW/zeJ+zWAXTiQsNrrWs4GWagCCurG65VrAri8kbCOeRNXaWScEvOVgtx6MF5tpe&#10;eUOXra9FDGGXo4LG+z6X0lUNGXRT2xNH7mgHgz7CoZZ6wGsMN51Mk+RVGmw5NjTY07qh6md7NgoO&#10;bbrDv035mZhZkfnvUJ7O+w+lnp/C+xyEp+Af4n/3l47zswzuz8QL5P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tYwgAAANwAAAAPAAAAAAAAAAAAAAAAAJgCAABkcnMvZG93&#10;bnJldi54bWxQSwUGAAAAAAQABAD1AAAAhwMAAAAA&#10;"/>
                    <v:shape id="Text Box 1684" o:spid="_x0000_s107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2DPTMQA&#10;AADcAAAADwAAAGRycy9kb3ducmV2LnhtbERPS2vCQBC+C/6HZYReim6sxWp0FRFED9XiA8TbkB2T&#10;YHY2ZNcY/323UPA2H99zpvPGFKKmyuWWFfR7EQjixOqcUwWn46o7AuE8ssbCMil4koP5rN2aYqzt&#10;g/dUH3wqQgi7GBVk3pexlC7JyKDr2ZI4cFdbGfQBVqnUFT5CuCnkRxQNpcGcQ0OGJS0zSm6Hu1HA&#10;67oZv39vn5fRz25j99fzV45npd46zWICwlPjX+J/90aH+YNP+HsmXC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gz0zEAAAA3AAAAA8AAAAAAAAAAAAAAAAAmAIAAGRycy9k&#10;b3ducmV2LnhtbFBLBQYAAAAABAAEAPUAAACJAwAAAAA=&#10;" filled="f" stroked="f" strokecolor="blue">
                      <v:textbox>
                        <w:txbxContent>
                          <w:p w:rsidR="007E49C3" w:rsidRDefault="007E49C3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  <v:group id="Group 1685" o:spid="_x0000_s1077" style="position:absolute;left:2887;top:9819;width:5428;height:900" coordorigin="2887,9083" coordsize="5428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/zec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MUS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V3/N5wwAAANwAAAAP&#10;AAAAAAAAAAAAAAAAAKoCAABkcnMvZG93bnJldi54bWxQSwUGAAAAAAQABAD6AAAAmgMAAAAA&#10;">
                  <v:shape id="Text Box 1686" o:spid="_x0000_s1078" type="#_x0000_t202" style="position:absolute;left:2887;top:9103;width:6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  <v:textbox>
                      <w:txbxContent>
                        <w:p w:rsidR="007E49C3" w:rsidRDefault="007E49C3" w:rsidP="002D37F0">
                          <w:pPr>
                            <w:snapToGrid w:val="0"/>
                            <w:spacing w:line="240" w:lineRule="atLeast"/>
                          </w:pPr>
                          <w:r>
                            <w:t>18</w:t>
                          </w:r>
                        </w:p>
                      </w:txbxContent>
                    </v:textbox>
                  </v:shape>
                  <v:shape id="Text Box 1687" o:spid="_x0000_s1079" type="#_x0000_t202" style="position:absolute;left:2887;top:9483;width:64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  <v:textbox>
                      <w:txbxContent>
                        <w:p w:rsidR="007E49C3" w:rsidRDefault="007E49C3" w:rsidP="002D37F0">
                          <w:pPr>
                            <w:snapToGrid w:val="0"/>
                            <w:spacing w:line="240" w:lineRule="atLeast"/>
                          </w:pPr>
                          <w:r>
                            <w:t>19</w:t>
                          </w:r>
                        </w:p>
                      </w:txbxContent>
                    </v:textbox>
                  </v:shape>
                  <v:line id="Line 1688" o:spid="_x0000_s1080" style="position:absolute;flip:y;visibility:visible;mso-wrap-style:square" from="2967,9083" to="2967,9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3p7MQAAADcAAAADwAAAGRycy9kb3ducmV2LnhtbESPQWsCMRCF74X+hzAFbzWrgpStUUQQ&#10;lPZgVeh12MxuFjeTJUnd7b/vHAreZnhv3vtmtRl9p+4UUxvYwGxagCKugm25MXC97F/fQKWMbLEL&#10;TAZ+KcFm/fy0wtKGgb/ofs6NkhBOJRpwOfel1qly5DFNQ08sWh2ixyxrbLSNOEi47/S8KJbaY8vS&#10;4LCnnaPqdv7xBvTxYzjF/fxaN/WhD99H97kcRmMmL+P2HVSmMT/M/9cHK/gLoZVnZAK9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3ensxAAAANwAAAAPAAAAAAAAAAAA&#10;AAAAAKECAABkcnMvZG93bnJldi54bWxQSwUGAAAAAAQABAD5AAAAkgMAAAAA&#10;" strokeweight="1.5pt"/>
                  <v:line id="Line 1689" o:spid="_x0000_s1081" style="position:absolute;visibility:visible;mso-wrap-style:square" from="8315,9119" to="8315,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eORcIAAADcAAAADwAAAGRycy9kb3ducmV2LnhtbERPTWvCQBC9F/wPywje6sYKpUZXEUEt&#10;vRlF8DZkxyQmO5vubjT9926h0Ns83ucsVr1pxJ2crywrmIwTEMS51RUXCk7H7esHCB+QNTaWScEP&#10;eVgtBy8LTLV98IHuWShEDGGfooIyhDaV0uclGfRj2xJH7mqdwRChK6R2+IjhppFvSfIuDVYcG0ps&#10;aVNSXmedUXDuMr7c6q1rsNvt99fzd+2nX0qNhv16DiJQH/7Ff+5PHedPZ/D7TLx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veORcIAAADcAAAADwAAAAAAAAAAAAAA&#10;AAChAgAAZHJzL2Rvd25yZXYueG1sUEsFBgAAAAAEAAQA+QAAAJADAAAAAA==&#10;" strokeweight="1.5pt"/>
                </v:group>
                <v:group id="Group 1690" o:spid="_x0000_s1082" style="position:absolute;left:3419;top:9715;width:4928;height:492" coordorigin="3419,9715" coordsize="4928,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4jnM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riOcxgAAANwA&#10;AAAPAAAAAAAAAAAAAAAAAKoCAABkcnMvZG93bnJldi54bWxQSwUGAAAAAAQABAD6AAAAnQMAAAAA&#10;">
                  <v:group id="Group 1691" o:spid="_x0000_s1083" style="position:absolute;left:341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uKGB8QAAADcAAAADwAAAGRycy9kb3ducmV2LnhtbERPS2vCQBC+F/wPywi9&#10;NZtoWyRmFZFaegiFqiDehuyYBLOzIbvN4993C4Xe5uN7TrYdTSN66lxtWUESxSCIC6trLhWcT4en&#10;FQjnkTU2lknBRA62m9lDhqm2A39Rf/SlCCHsUlRQed+mUrqiIoMusi1x4G62M+gD7EqpOxxCuGnk&#10;Io5fpcGaQ0OFLe0rKu7Hb6PgfcBht0ze+vx+20/X08vnJU9Iqcf5uFuD8DT6f/Gf+0OH+c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uKGB8QAAADcAAAA&#10;DwAAAAAAAAAAAAAAAACqAgAAZHJzL2Rvd25yZXYueG1sUEsFBgAAAAAEAAQA+gAAAJsDAAAAAA==&#10;">
                    <v:rect id="Rectangle 1692" o:spid="_x0000_s108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1v9vsMA&#10;AADcAAAADwAAAGRycy9kb3ducmV2LnhtbERPTWvCQBC9F/wPyxR6azZNpdToKqJY7NEkl97G7Jik&#10;zc6G7GpSf71bKHibx/ucxWo0rbhQ7xrLCl6iGARxaXXDlYIi3z2/g3AeWWNrmRT8koPVcvKwwFTb&#10;gQ90yXwlQgi7FBXU3neplK6syaCLbEccuJPtDfoA+0rqHocQblqZxPGbNNhwaKixo01N5U92NgqO&#10;TVLg9ZB/xGa2e/WfY/59/toq9fQ4rucgPI3+Lv5373WYP03g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1v9vsMAAADcAAAADwAAAAAAAAAAAAAAAACYAgAAZHJzL2Rv&#10;d25yZXYueG1sUEsFBgAAAAAEAAQA9QAAAIgDAAAAAA==&#10;"/>
                    <v:shape id="Text Box 1693" o:spid="_x0000_s108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8kRcQA&#10;AADcAAAADwAAAGRycy9kb3ducmV2LnhtbERPS2vCQBC+C/6HZYReim6sxWp0FRFED9XiA8TbkB2T&#10;YHY2ZNcY/323UPA2H99zpvPGFKKmyuWWFfR7EQjixOqcUwWn46o7AuE8ssbCMil4koP5rN2aYqzt&#10;g/dUH3wqQgi7GBVk3pexlC7JyKDr2ZI4cFdbGfQBVqnUFT5CuCnkRxQNpcGcQ0OGJS0zSm6Hu1HA&#10;67oZv39vn5fRz25j99fzV45npd46zWICwlPjX+J/90aH+Z8D+HsmXCB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PJEXEAAAA3AAAAA8AAAAAAAAAAAAAAAAAmAIAAGRycy9k&#10;b3ducmV2LnhtbFBLBQYAAAAABAAEAPUAAACJAwAAAAA=&#10;" filled="f" stroked="f" strokecolor="blue">
                      <v:textbox>
                        <w:txbxContent>
                          <w:p w:rsidR="007E49C3" w:rsidRDefault="007E49C3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v:group>
                  <v:group id="Group 1694" o:spid="_x0000_s1086" style="position:absolute;left:3796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KVJZ/CAAAA3AAAAA8A&#10;AAAAAAAAAAAAAAAAqgIAAGRycy9kb3ducmV2LnhtbFBLBQYAAAAABAAEAPoAAACZAwAAAAA=&#10;">
                    <v:rect id="Rectangle 1695" o:spid="_x0000_s108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JlysMA&#10;AADcAAAADwAAAGRycy9kb3ducmV2LnhtbERPTU/CQBC9k/AfNkPCDbYiGi1sCcGU6BHKxdvQHdtq&#10;d7bpbmnx17MkJt7m5X3OejOYWlyodZVlBQ/zCARxbnXFhYJTls5eQDiPrLG2TAqu5GCTjEdrjLXt&#10;+UCXoy9ECGEXo4LS+yaW0uUlGXRz2xAH7su2Bn2AbSF1i30IN7VcRNGzNFhxaCixoV1J+c+xMwrO&#10;1eKEv4dsH5nX9NF/DNl39/mm1HQybFcgPA3+X/znftdh/vIJ7s+EC2R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LJlysMAAADcAAAADwAAAAAAAAAAAAAAAACYAgAAZHJzL2Rv&#10;d25yZXYueG1sUEsFBgAAAAAEAAQA9QAAAIgDAAAAAA==&#10;"/>
                    <v:shape id="Text Box 1696" o:spid="_x0000_s108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iH3cMA&#10;AADcAAAADwAAAGRycy9kb3ducmV2LnhtbERPTYvCMBC9C/sfwix4kTVVxNVqFBFED6uLriDehmZs&#10;i82kNLHWf78RBG/zeJ8znTemEDVVLresoNeNQBAnVuecKjj+rb5GIJxH1lhYJgUPcjCffbSmGGt7&#10;5z3VB5+KEMIuRgWZ92UspUsyMui6tiQO3MVWBn2AVSp1hfcQbgrZj6KhNJhzaMiwpGVGyfVwMwp4&#10;XTfjzs/2cR797jZ2fzl953hSqv3ZLCYgPDX+LX65NzrMHwzh+Uy4QM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PiH3cMAAADcAAAADwAAAAAAAAAAAAAAAACYAgAAZHJzL2Rv&#10;d25yZXYueG1sUEsFBgAAAAAEAAQA9QAAAIgDAAAAAA==&#10;" filled="f" stroked="f" strokecolor="blue">
                      <v:textbox>
                        <w:txbxContent>
                          <w:p w:rsidR="007E49C3" w:rsidRDefault="007E49C3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v:group>
                  <v:group id="Group 1697" o:spid="_x0000_s1089" style="position:absolute;left:6032;top:97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ke76M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Lc5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Uke76MQAAADcAAAA&#10;DwAAAAAAAAAAAAAAAACqAgAAZHJzL2Rvd25yZXYueG1sUEsFBgAAAAAEAAQA+gAAAJsDAAAAAA==&#10;">
                    <v:rect id="Rectangle 1698" o:spid="_x0000_s109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PKVMQA&#10;AADcAAAADwAAAGRycy9kb3ducmV2LnhtbESPQW/CMAyF70j8h8hIu0EKTGh0BIRATOwI5cLNa7y2&#10;o3GqJkDZr58PSLvZes/vfV6sOlerG7Wh8mxgPEpAEefeVlwYOGW74RuoEJEt1p7JwIMCrJb93gJT&#10;6+98oNsxFkpCOKRooIyxSbUOeUkOw8g3xKJ9+9ZhlLUttG3xLuGu1pMkmWmHFUtDiQ1tSsovx6sz&#10;8FVNTvh7yD4SN99N42eX/VzPW2NeBt36HVSkLv6bn9d7K/ivQivPyAR6+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6zylTEAAAA3AAAAA8AAAAAAAAAAAAAAAAAmAIAAGRycy9k&#10;b3ducmV2LnhtbFBLBQYAAAAABAAEAPUAAACJAwAAAAA=&#10;"/>
                    <v:shape id="Text Box 1699" o:spid="_x0000_s109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WcTr8MA&#10;AADcAAAADwAAAGRycy9kb3ducmV2LnhtbERPS4vCMBC+C/6HMMJeRNNdZNVqlEWQ9eADHyDehmZs&#10;i82kNNla/71ZELzNx/ec6bwxhaipcrllBZ/9CARxYnXOqYLTcdkbgXAeWWNhmRQ8yMF81m5NMdb2&#10;znuqDz4VIYRdjAoy78tYSpdkZND1bUkcuKutDPoAq1TqCu8h3BTyK4q+pcGcQ0OGJS0ySm6HP6OA&#10;f+tm3F1vHpfRbruy++t5mONZqY9O8zMB4anxb/HLvdJh/mAM/8+EC+Ts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WcTr8MAAADcAAAADwAAAAAAAAAAAAAAAACYAgAAZHJzL2Rv&#10;d25yZXYueG1sUEsFBgAAAAAEAAQA9QAAAIgDAAAAAA==&#10;" filled="f" stroked="f" strokecolor="blue">
                      <v:textbox>
                        <w:txbxContent>
                          <w:p w:rsidR="007E49C3" w:rsidRDefault="007E49C3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8</w:t>
                            </w:r>
                          </w:p>
                        </w:txbxContent>
                      </v:textbox>
                    </v:shape>
                  </v:group>
                  <v:group id="Group 1700" o:spid="_x0000_s1092" style="position:absolute;left:454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He1Qc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eC&#10;L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Yd7VBxgAAANwA&#10;AAAPAAAAAAAAAAAAAAAAAKoCAABkcnMvZG93bnJldi54bWxQSwUGAAAAAAQABAD6AAAAnQMAAAAA&#10;">
                    <v:rect id="Rectangle 1701" o:spid="_x0000_s109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D1FMMA&#10;AADcAAAADwAAAGRycy9kb3ducmV2LnhtbERPTWvCQBC9F/oflin01my0KG3MKkWx6FGTS29jdpqk&#10;zc6G7Jqk/npXEHqbx/ucdDWaRvTUudqygkkUgyAurK65VJBn25c3EM4ja2wsk4I/crBaPj6kmGg7&#10;8IH6oy9FCGGXoILK+zaR0hUVGXSRbYkD9207gz7ArpS6wyGEm0ZO43guDdYcGipsaV1R8Xs8GwWn&#10;eprj5ZB9xuZ9++r3Y/Zz/too9fw0fixAeBr9v/ju3ukwfzaB2zPhArm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lD1FMMAAADcAAAADwAAAAAAAAAAAAAAAACYAgAAZHJzL2Rv&#10;d25yZXYueG1sUEsFBgAAAAAEAAQA9QAAAIgDAAAAAA==&#10;"/>
                    <v:shape id="Text Box 1702" o:spid="_x0000_s109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oXA8MA&#10;AADcAAAADwAAAGRycy9kb3ducmV2LnhtbERPS4vCMBC+L/gfwgheRFOFXbUaRQTRw67iA8Tb0Ixt&#10;sZmUJtb67zcLwt7m43vObNGYQtRUudyygkE/AkGcWJ1zquB8WvfGIJxH1lhYJgUvcrCYtz5mGGv7&#10;5APVR5+KEMIuRgWZ92UspUsyMuj6tiQO3M1WBn2AVSp1hc8Qbgo5jKIvaTDn0JBhSauMkvvxYRTw&#10;pm4m3e+f13W8323t4XYZ5XhRqtNullMQnhr/L367tzrM/xzC3zPhAjn/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hoXA8MAAADcAAAADwAAAAAAAAAAAAAAAACYAgAAZHJzL2Rv&#10;d25yZXYueG1sUEsFBgAAAAAEAAQA9QAAAIgDAAAAAA==&#10;" filled="f" stroked="f" strokecolor="blue">
                      <v:textbox>
                        <w:txbxContent>
                          <w:p w:rsidR="007E49C3" w:rsidRDefault="007E49C3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v:group>
                  <v:group id="Group 1703" o:spid="_x0000_s1095" style="position:absolute;left:4925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KUrNs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OUC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opSs2wwAAANwAAAAP&#10;AAAAAAAAAAAAAAAAAKoCAABkcnMvZG93bnJldi54bWxQSwUGAAAAAAQABAD6AAAAmgMAAAAA&#10;">
                    <v:rect id="Rectangle 1704" o:spid="_x0000_s109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dWjMMA&#10;AADcAAAADwAAAGRycy9kb3ducmV2LnhtbERPTU/CQBC9k/AfNkPCDbYiGi1sCcGU6BHKxdvQHdtq&#10;d7bpbmnx17MkJt7m5X3OejOYWlyodZVlBQ/zCARxbnXFhYJTls5eQDiPrLG2TAqu5GCTjEdrjLXt&#10;+UCXoy9ECGEXo4LS+yaW0uUlGXRz2xAH7su2Bn2AbSF1i30IN7VcRNGzNFhxaCixoV1J+c+xMwrO&#10;1eKEv4dsH5nX9NF/DNl39/mm1HQybFcgPA3+X/znftdh/tMS7s+EC2Ry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idWjMMAAADcAAAADwAAAAAAAAAAAAAAAACYAgAAZHJzL2Rv&#10;d25yZXYueG1sUEsFBgAAAAAEAAQA9QAAAIgDAAAAAA==&#10;"/>
                    <v:shape id="Text Box 1705" o:spid="_x0000_s109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OPd8MA&#10;AADcAAAADwAAAGRycy9kb3ducmV2LnhtbERPS4vCMBC+C/6HMIKXRdNd8LHVKLKw6MEH6oJ4G5qx&#10;LTaT0sRa/70RFrzNx/ec6bwxhaipcrllBZ/9CARxYnXOqYK/429vDMJ5ZI2FZVLwIAfzWbs1xVjb&#10;O++pPvhUhBB2MSrIvC9jKV2SkUHXtyVx4C62MugDrFKpK7yHcFPIrygaSoM5h4YMS/rJKLkebkYB&#10;L+vm+2O9eZzHu+3K7i+nUY4npbqdZjEB4anxb/G/e6XD/MEAXs+EC+Ts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fOPd8MAAADcAAAADwAAAAAAAAAAAAAAAACYAgAAZHJzL2Rv&#10;d25yZXYueG1sUEsFBgAAAAAEAAQA9QAAAIgDAAAAAA==&#10;" filled="f" stroked="f" strokecolor="blue">
                      <v:textbox>
                        <w:txbxContent>
                          <w:p w:rsidR="007E49C3" w:rsidRDefault="007E49C3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v:group>
                  <v:group id="Group 1706" o:spid="_x0000_s1098" style="position:absolute;left:5301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KIrs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bA7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jSiK7CAAAA3AAAAA8A&#10;AAAAAAAAAAAAAAAAqgIAAGRycy9kb3ducmV2LnhtbFBLBQYAAAAABAAEAPoAAACZAwAAAAA=&#10;">
                    <v:rect id="Rectangle 1707" o:spid="_x0000_s109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XI+8MA&#10;AADcAAAADwAAAGRycy9kb3ducmV2LnhtbERPS2vCQBC+C/6HZQRvuqnFPqIbEUukPWq89DZmp0na&#10;7GzIbkzsr3eFQm/z8T1nvRlMLS7Uusqygod5BII4t7riQsEpS2cvIJxH1lhbJgVXcrBJxqM1xtr2&#10;fKDL0RcihLCLUUHpfRNL6fKSDLq5bYgD92Vbgz7AtpC6xT6Em1ououhJGqw4NJTY0K6k/OfYGQXn&#10;anHC30O2j8xr+ug/huy7+3xTajoZtisQngb/L/5zv+swf/kM92fCBTK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vXI+8MAAADcAAAADwAAAAAAAAAAAAAAAACYAgAAZHJzL2Rv&#10;d25yZXYueG1sUEsFBgAAAAAEAAQA9QAAAIgDAAAAAA==&#10;"/>
                    <v:shape id="Text Box 1708" o:spid="_x0000_s110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/Ig6cYA&#10;AADcAAAADwAAAGRycy9kb3ducmV2LnhtbESPQWvCQBCF74X+h2UKXqRuWtBqdBUpFD1Ui1YQb0N2&#10;TILZ2ZBdY/z3nYPQ2wzvzXvfzBadq1RLTSg9G3gbJKCIM29Lzg0cfr9ex6BCRLZYeSYDdwqwmD8/&#10;zTC1/sY7avcxVxLCIUUDRYx1qnXICnIYBr4mFu3sG4dR1ibXtsGbhLtKvyfJSDssWRoKrOmzoOyy&#10;vzoDvGq7Sf97cz+Nf7ZrvzsfP0o8GtN76ZZTUJG6+G9+XK+t4A+FVp6RCfT8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2/Ig6cYAAADcAAAADwAAAAAAAAAAAAAAAACYAgAAZHJz&#10;L2Rvd25yZXYueG1sUEsFBgAAAAAEAAQA9QAAAIsDAAAAAA==&#10;" filled="f" stroked="f" strokecolor="blue">
                      <v:textbox>
                        <w:txbxContent>
                          <w:p w:rsidR="007E49C3" w:rsidRDefault="007E49C3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6</w:t>
                            </w:r>
                          </w:p>
                        </w:txbxContent>
                      </v:textbox>
                    </v:shape>
                  </v:group>
                  <v:group id="Group 1709" o:spid="_x0000_s1101" style="position:absolute;left:5678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        <v:rect id="Rectangle 1710" o:spid="_x0000_s110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CaMsUA&#10;AADcAAAADwAAAGRycy9kb3ducmV2LnhtbESPQW/CMAyF70j7D5En7QbpmIS2jrRCQ6BxhPaym9d4&#10;bUfjVE2Ajl+PD0i72XrP731e5qPr1JmG0Ho28DxLQBFX3rZcGyiLzfQVVIjIFjvPZOCPAuTZw2SJ&#10;qfUX3tP5EGslIRxSNNDE2Kdah6ohh2Hme2LRfvzgMMo61NoOeJFw1+l5kiy0w5alocGePhqqjoeT&#10;M/Ddzku87ott4t42L3E3Fr+nr7UxT4/j6h1UpDH+m+/Xn1bwF4Ivz8gEOrs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cJoyxQAAANwAAAAPAAAAAAAAAAAAAAAAAJgCAABkcnMv&#10;ZG93bnJldi54bWxQSwUGAAAAAAQABAD1AAAAigMAAAAA&#10;"/>
                    <v:shape id="Text Box 1711" o:spid="_x0000_s110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RDycMA&#10;AADcAAAADwAAAGRycy9kb3ducmV2LnhtbERPS4vCMBC+C/6HMIIX0VQPPrpGEWFZD6tSXZC9Dc3Y&#10;lm0mpcnW+u+NIHibj+85y3VrStFQ7QrLCsajCARxanXBmYKf8+dwDsJ5ZI2lZVJwJwfrVbezxFjb&#10;GyfUnHwmQgi7GBXk3lexlC7NyaAb2Yo4cFdbG/QB1pnUNd5CuCnlJIqm0mDBoSHHirY5pX+nf6OA&#10;v5p2Mfje33/nx8POJtfLrMCLUv1eu/kA4an1b/HLvdNh/nQMz2fCBXL1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KRDycMAAADcAAAADwAAAAAAAAAAAAAAAACYAgAAZHJzL2Rv&#10;d25yZXYueG1sUEsFBgAAAAAEAAQA9QAAAIgDAAAAAA==&#10;" filled="f" stroked="f" strokecolor="blue">
                      <v:textbox>
                        <w:txbxContent>
                          <w:p w:rsidR="007E49C3" w:rsidRDefault="007E49C3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7</w:t>
                            </w:r>
                          </w:p>
                        </w:txbxContent>
                      </v:textbox>
                    </v:shape>
                  </v:group>
                  <v:group id="Group 1712" o:spid="_x0000_s1104" style="position:absolute;left:4167;top:9715;width:500;height:480" coordorigin="5314,1065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mFRBDCAAAA3AAAAA8A&#10;AAAAAAAAAAAAAAAAqgIAAGRycy9kb3ducmV2LnhtbFBLBQYAAAAABAAEAPoAAACZAwAAAAA=&#10;">
                    <v:rect id="Rectangle 1713" o:spid="_x0000_s1105" style="position:absolute;left:5374;top:1099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P0oL4A&#10;AADcAAAADwAAAGRycy9kb3ducmV2LnhtbERPSwrCMBDdC94hjOBGNFVBpBpFBUHciNUDDM3YFptJ&#10;aaKtnt4Igrt5vO8s160pxZNqV1hWMB5FIIhTqwvOFFwv++EchPPIGkvLpOBFDtarbmeJsbYNn+mZ&#10;+EyEEHYxKsi9r2IpXZqTQTeyFXHgbrY26AOsM6lrbEK4KeUkimbSYMGhIceKdjml9+RhFGybprid&#10;3gkPjtm2PU5wf0FfKtXvtZsFCE+t/4t/7oMO82dT+D4TLpCrD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Zz9KC+AAAA3AAAAA8AAAAAAAAAAAAAAAAAmAIAAGRycy9kb3ducmV2&#10;LnhtbFBLBQYAAAAABAAEAPUAAACDAwAAAAA=&#10;" fillcolor="black"/>
                    <v:shape id="Text Box 1714" o:spid="_x0000_s1106" type="#_x0000_t202" style="position:absolute;left:5314;top:1065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PgUcMA&#10;AADcAAAADwAAAGRycy9kb3ducmV2LnhtbERPTYvCMBC9C/sfwix4kTVVxNVqFBFED6uLriDehmZs&#10;i82kNLHWf78RBG/zeJ8znTemEDVVLresoNeNQBAnVuecKjj+rb5GIJxH1lhYJgUPcjCffbSmGGt7&#10;5z3VB5+KEMIuRgWZ92UspUsyMui6tiQO3MVWBn2AVSp1hfcQbgrZj6KhNJhzaMiwpGVGyfVwMwp4&#10;XTfjzs/2cR797jZ2fzl953hSqv3ZLCYgPDX+LX65NzrMHw7g+Uy4QM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NPgUcMAAADcAAAADwAAAAAAAAAAAAAAAACYAgAAZHJzL2Rv&#10;d25yZXYueG1sUEsFBgAAAAAEAAQA9QAAAIgDAAAAAA==&#10;" filled="f" stroked="f" strokecolor="blue">
                      <v:textbox>
                        <w:txbxContent>
                          <w:p w:rsidR="007E49C3" w:rsidRDefault="007E49C3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v:group>
                  <v:group id="Group 1715" o:spid="_x0000_s1107" style="position:absolute;left:6430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cZM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fAb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Zs3GTCAAAA3AAAAA8A&#10;AAAAAAAAAAAAAAAAqgIAAGRycy9kb3ducmV2LnhtbFBLBQYAAAAABAAEAPoAAACZAwAAAAA=&#10;">
                    <v:rect id="Rectangle 1716" o:spid="_x0000_s110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9Wn3cMA&#10;AADcAAAADwAAAGRycy9kb3ducmV2LnhtbERPTWvCQBC9C/6HZYTezEYLoU2zCUVR2qMml96m2WmS&#10;Njsbsqum/fWuUPA2j/c5WTGZXpxpdJ1lBasoBkFcW91xo6Aqd8snEM4ja+wtk4JfclDk81mGqbYX&#10;PtD56BsRQtilqKD1fkildHVLBl1kB+LAfdnRoA9wbKQe8RLCTS/XcZxIgx2HhhYH2rRU/xxPRsFn&#10;t67w71DuY/O8e/TvU/l9+tgq9bCYXl9AeJr8XfzvftNhfpLA7Zlwgcy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9Wn3cMAAADcAAAADwAAAAAAAAAAAAAAAACYAgAAZHJzL2Rv&#10;d25yZXYueG1sUEsFBgAAAAAEAAQA9QAAAIgDAAAAAA==&#10;"/>
                    <v:shape id="Text Box 1717" o:spid="_x0000_s110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F+JsUA&#10;AADcAAAADwAAAGRycy9kb3ducmV2LnhtbERPTWvCQBC9F/oflil4KXXTHtSmrkGE0hysklgIvQ3Z&#10;MQnNzobsGuO/dwuCt3m8z1kmo2nFQL1rLCt4nUYgiEurG64U/Bw+XxYgnEfW2FomBRdykKweH5YY&#10;a3vmjIbcVyKEsItRQe19F0vpypoMuqntiAN3tL1BH2BfSd3jOYSbVr5F0UwabDg01NjRpqbyLz8Z&#10;Bfw1jO/P2+/L72K/S212LOYNFkpNnsb1BwhPo7+Lb+5Uh/mzOfw/Ey6Qq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AX4mxQAAANwAAAAPAAAAAAAAAAAAAAAAAJgCAABkcnMv&#10;ZG93bnJldi54bWxQSwUGAAAAAAQABAD1AAAAigMAAAAA&#10;" filled="f" stroked="f" strokecolor="blue">
                      <v:textbox>
                        <w:txbxContent>
                          <w:p w:rsidR="007E49C3" w:rsidRDefault="007E49C3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9</w:t>
                            </w:r>
                          </w:p>
                        </w:txbxContent>
                      </v:textbox>
                    </v:shape>
                  </v:group>
                  <v:group id="Group 1718" o:spid="_x0000_s1110" style="position:absolute;left:6807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G1z+sYAAADcAAAADwAAAGRycy9kb3ducmV2LnhtbESPT2vCQBDF7wW/wzKC&#10;t7pJS0VSNyJSiwcpVAultyE7+YPZ2ZBdk/jtO4dCbzO8N+/9ZrOdXKsG6kPj2UC6TEARF942XBn4&#10;uhwe16BCRLbYeiYDdwqwzWcPG8ysH/mThnOslIRwyNBAHWOXaR2KmhyGpe+IRSt97zDK2lfa9jhK&#10;uGv1U5KstMOGpaHGjvY1FdfzzRl4H3HcPadvw+la7u8/l5e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obXP6xgAAANwA&#10;AAAPAAAAAAAAAAAAAAAAAKoCAABkcnMvZG93bnJldi54bWxQSwUGAAAAAAQABAD6AAAAnQMAAAAA&#10;">
                    <v:rect id="Rectangle 1719" o:spid="_x0000_s111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ozr8IA&#10;AADcAAAADwAAAGRycy9kb3ducmV2LnhtbERPTWvCQBC9F/wPywi91Y0WgkldRSyW9qjJxds0OybR&#10;7GzIribtr3cFwds83ucsVoNpxJU6V1tWMJ1EIIgLq2suFeTZ9m0OwnlkjY1lUvBHDlbL0csCU217&#10;3tF170sRQtilqKDyvk2ldEVFBt3EtsSBO9rOoA+wK6XusA/hppGzKIqlwZpDQ4UtbSoqzvuLUfBb&#10;z3L832VfkUm27/5nyE6Xw6dSr+Nh/QHC0+Cf4of7W4f5cQL3Z8IFc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SjOvwgAAANwAAAAPAAAAAAAAAAAAAAAAAJgCAABkcnMvZG93&#10;bnJldi54bWxQSwUGAAAAAAQABAD1AAAAhwMAAAAA&#10;"/>
                    <v:shape id="Text Box 1720" o:spid="_x0000_s111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Fwj8cA&#10;AADcAAAADwAAAGRycy9kb3ducmV2LnhtbESPT2vCQBDF74LfYRmhF6mb9lBtmlVEKPXQWrSCeBuy&#10;kz80Oxuy2xi/fecgeJvhvXnvN9lqcI3qqQu1ZwNPswQUce5tzaWB48/74wJUiMgWG89k4EoBVsvx&#10;KMPU+gvvqT/EUkkIhxQNVDG2qdYhr8hhmPmWWLTCdw6jrF2pbYcXCXeNfk6SF+2wZmmosKVNRfnv&#10;4c8Z4I9+eJ1+fl3Pi+/d1u+L07zGkzEPk2H9BirSEO/m2/XWCv5c8OUZmUAv/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4xcI/HAAAA3AAAAA8AAAAAAAAAAAAAAAAAmAIAAGRy&#10;cy9kb3ducmV2LnhtbFBLBQYAAAAABAAEAPUAAACMAwAAAAA=&#10;" filled="f" stroked="f" strokecolor="blue">
                      <v:textbox>
                        <w:txbxContent>
                          <w:p w:rsidR="007E49C3" w:rsidRDefault="007E49C3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group id="Group 1721" o:spid="_x0000_s1113" style="position:absolute;left:7519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I5Mus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a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I5MusQAAADcAAAA&#10;DwAAAAAAAAAAAAAAAACqAgAAZHJzL2Rvd25yZXYueG1sUEsFBgAAAAAEAAQA+gAAAJsDAAAAAA==&#10;">
                    <v:rect id="Rectangle 1722" o:spid="_x0000_s111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c3A8MA&#10;AADcAAAADwAAAGRycy9kb3ducmV2LnhtbERPTWvCQBC9F/wPyxR6azZNwdboKqJY7NEkl97G7Jik&#10;zc6G7GpSf71bKHibx/ucxWo0rbhQ7xrLCl6iGARxaXXDlYIi3z2/g3AeWWNrmRT8koPVcvKwwFTb&#10;gQ90yXwlQgi7FBXU3neplK6syaCLbEccuJPtDfoA+0rqHocQblqZxPFUGmw4NNTY0aam8ic7GwXH&#10;Jinwesg/YjPbvfrPMf8+f22Venoc13MQnkZ/F/+79zrMf0vg75lwgV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c3A8MAAADcAAAADwAAAAAAAAAAAAAAAACYAgAAZHJzL2Rv&#10;d25yZXYueG1sUEsFBgAAAAAEAAQA9QAAAIgDAAAAAA==&#10;"/>
                    <v:shape id="Text Box 1723" o:spid="_x0000_s111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Pu+MMA&#10;AADcAAAADwAAAGRycy9kb3ducmV2LnhtbERPS4vCMBC+C/sfwix4kTVVwUc1igiih9VFVxBvQzO2&#10;xWZSmljrv98Iwt7m43vObNGYQtRUudyygl43AkGcWJ1zquD0u/4ag3AeWWNhmRQ8ycFi/tGaYazt&#10;gw9UH30qQgi7GBVk3pexlC7JyKDr2pI4cFdbGfQBVqnUFT5CuClkP4qG0mDOoSHDklYZJbfj3Sjg&#10;Td1MOt+752X8s9/aw/U8yvGsVPuzWU5BeGr8v/jt3uowfzSA1zPhAjn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uPu+MMAAADcAAAADwAAAAAAAAAAAAAAAACYAgAAZHJzL2Rv&#10;d25yZXYueG1sUEsFBgAAAAAEAAQA9QAAAIgDAAAAAA==&#10;" filled="f" stroked="f" strokecolor="blue">
                      <v:textbox>
                        <w:txbxContent>
                          <w:p w:rsidR="007E49C3" w:rsidRDefault="007E49C3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2D"/>
                            </w:r>
                          </w:p>
                        </w:txbxContent>
                      </v:textbox>
                    </v:shape>
                  </v:group>
                  <v:group id="Group 1724" o:spid="_x0000_s1116" style="position:absolute;left:7847;top:9727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PnvIsQAAADcAAAADwAAAGRycy9kb3ducmV2LnhtbERPS2vCQBC+F/wPywi9&#10;1U1sqxKziogtPYjgA8TbkJ08MDsbstsk/vtuodDbfHzPSdeDqUVHrassK4gnEQjizOqKCwWX88fL&#10;AoTzyBpry6TgQQ7Wq9FTiom2PR+pO/lChBB2CSoovW8SKV1WkkE3sQ1x4HLbGvQBtoXULfYh3NRy&#10;GkUzabDi0FBiQ9uSsvvp2yj47LHfvMa7bn/Pt4/b+f1w3cek1PN42CxBeBr8v/jP/aXD/Pkb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PnvIsQAAADcAAAA&#10;DwAAAAAAAAAAAAAAAACqAgAAZHJzL2Rvd25yZXYueG1sUEsFBgAAAAAEAAQA+gAAAJsDAAAAAA==&#10;">
                    <v:rect id="Rectangle 1725" o:spid="_x0000_s1117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6vd8MA&#10;AADcAAAADwAAAGRycy9kb3ducmV2LnhtbERPS2vCQBC+C/6HZQRvuqnFPqIbEUukPWq89DZmp0na&#10;7GzIbkzsr3eFQm/z8T1nvRlMLS7Uusqygod5BII4t7riQsEpS2cvIJxH1lhbJgVXcrBJxqM1xtr2&#10;fKDL0RcihLCLUUHpfRNL6fKSDLq5bYgD92Vbgz7AtpC6xT6Em1ououhJGqw4NJTY0K6k/OfYGQXn&#10;anHC30O2j8xr+ug/huy7+3xTajoZtisQngb/L/5zv+sw/3kJ92fCBTK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t6vd8MAAADcAAAADwAAAAAAAAAAAAAAAACYAgAAZHJzL2Rv&#10;d25yZXYueG1sUEsFBgAAAAAEAAQA9QAAAIgDAAAAAA==&#10;"/>
                    <v:shape id="Text Box 1726" o:spid="_x0000_s1118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RNYMUA&#10;AADcAAAADwAAAGRycy9kb3ducmV2LnhtbERPTWvCQBC9F/oflil4KXXTHtSmrkGE0hysklgIvQ3Z&#10;MQnNzobsGuO/dwuCt3m8z1kmo2nFQL1rLCt4nUYgiEurG64U/Bw+XxYgnEfW2FomBRdykKweH5YY&#10;a3vmjIbcVyKEsItRQe19F0vpypoMuqntiAN3tL1BH2BfSd3jOYSbVr5F0UwabDg01NjRpqbyLz8Z&#10;Bfw1jO/P2+/L72K/S212LOYNFkpNnsb1BwhPo7+Lb+5Uh/nzGfw/Ey6Qq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lE1gxQAAANwAAAAPAAAAAAAAAAAAAAAAAJgCAABkcnMv&#10;ZG93bnJldi54bWxQSwUGAAAAAAQABAD1AAAAigMAAAAA&#10;" filled="f" stroked="f" strokecolor="blue">
                      <v:textbox>
                        <w:txbxContent>
                          <w:p w:rsidR="007E49C3" w:rsidRDefault="007E49C3" w:rsidP="002D37F0">
                            <w:pPr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sym w:font="Symbol" w:char="F0B1"/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="002D37F0" w:rsidRPr="000B6462">
        <w:rPr>
          <w:rFonts w:eastAsia="標楷體"/>
        </w:rPr>
        <w:t>必須分別在答案卡上的第</w:t>
      </w:r>
      <w:r w:rsidR="002D37F0" w:rsidRPr="000B6462">
        <w:rPr>
          <w:rFonts w:eastAsia="標楷體"/>
        </w:rPr>
        <w:t>18</w:t>
      </w:r>
      <w:r w:rsidR="002D37F0" w:rsidRPr="000B6462">
        <w:rPr>
          <w:rFonts w:eastAsia="標楷體"/>
        </w:rPr>
        <w:t>列的</w:t>
      </w:r>
      <w:r w:rsidR="002D37F0" w:rsidRPr="000B6462">
        <w:rPr>
          <w:rFonts w:eastAsia="標楷體"/>
        </w:rPr>
        <w:t xml:space="preserve">   </w:t>
      </w:r>
      <w:r w:rsidR="002D37F0" w:rsidRPr="000B6462">
        <w:rPr>
          <w:rFonts w:eastAsia="標楷體"/>
        </w:rPr>
        <w:t>與第</w:t>
      </w:r>
      <w:r w:rsidR="002D37F0" w:rsidRPr="000B6462">
        <w:rPr>
          <w:rFonts w:eastAsia="標楷體"/>
        </w:rPr>
        <w:t>19</w:t>
      </w:r>
      <w:r w:rsidR="002D37F0" w:rsidRPr="000B6462">
        <w:rPr>
          <w:rFonts w:eastAsia="標楷體"/>
        </w:rPr>
        <w:t>列的</w:t>
      </w:r>
      <w:r w:rsidR="002D37F0" w:rsidRPr="000B6462">
        <w:rPr>
          <w:rFonts w:eastAsia="標楷體"/>
        </w:rPr>
        <w:t xml:space="preserve">   </w:t>
      </w:r>
      <w:r w:rsidR="002D37F0">
        <w:rPr>
          <w:rFonts w:eastAsia="標楷體" w:hint="eastAsia"/>
        </w:rPr>
        <w:t>畫</w:t>
      </w:r>
      <w:r w:rsidR="002D37F0" w:rsidRPr="000B6462">
        <w:rPr>
          <w:rFonts w:eastAsia="標楷體"/>
        </w:rPr>
        <w:t>記，如：</w:t>
      </w:r>
    </w:p>
    <w:p w:rsidR="00F62A5E" w:rsidRDefault="00F62A5E" w:rsidP="002D37F0">
      <w:pPr>
        <w:spacing w:before="360" w:after="240" w:line="0" w:lineRule="atLeast"/>
        <w:ind w:left="720" w:hanging="11"/>
        <w:jc w:val="both"/>
        <w:rPr>
          <w:rFonts w:eastAsia="標楷體"/>
          <w:noProof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31616" behindDoc="0" locked="0" layoutInCell="1" allowOverlap="1">
                <wp:simplePos x="0" y="0"/>
                <wp:positionH relativeFrom="column">
                  <wp:posOffset>1772920</wp:posOffset>
                </wp:positionH>
                <wp:positionV relativeFrom="paragraph">
                  <wp:posOffset>1196975</wp:posOffset>
                </wp:positionV>
                <wp:extent cx="317500" cy="304800"/>
                <wp:effectExtent l="0" t="0" r="0" b="0"/>
                <wp:wrapNone/>
                <wp:docPr id="82" name="Group 16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4800"/>
                          <a:chOff x="3181" y="10994"/>
                          <a:chExt cx="500" cy="480"/>
                        </a:xfrm>
                      </wpg:grpSpPr>
                      <wps:wsp>
                        <wps:cNvPr id="83" name="Rectangle 1633"/>
                        <wps:cNvSpPr>
                          <a:spLocks noChangeArrowheads="1"/>
                        </wps:cNvSpPr>
                        <wps:spPr bwMode="auto">
                          <a:xfrm>
                            <a:off x="3254" y="11334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1634"/>
                        <wps:cNvSpPr txBox="1">
                          <a:spLocks noChangeArrowheads="1"/>
                        </wps:cNvSpPr>
                        <wps:spPr bwMode="auto">
                          <a:xfrm>
                            <a:off x="3181" y="10994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49C3" w:rsidRPr="00AA09A6" w:rsidRDefault="007E49C3" w:rsidP="002D37F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sym w:font="Symbol" w:char="F02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32" o:spid="_x0000_s1119" style="position:absolute;left:0;text-align:left;margin-left:139.6pt;margin-top:94.25pt;width:25pt;height:24pt;z-index:251631616" coordorigin="3181,10994" coordsize="500,4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">
                <v:rect id="Rectangle 1633" o:spid="_x0000_s112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dGbsEA&#10;AADbAAAADwAAAGRycy9kb3ducmV2LnhtbESPQYvCMBSE74L/ITzBm6YqiFuNIoriHrVevD2bZ1tt&#10;XkoTte6vN4Kwx2FmvmFmi8aU4kG1KywrGPQjEMSp1QVnCo7JpjcB4TyyxtIyKXiRg8W83ZphrO2T&#10;9/Q4+EwECLsYFeTeV7GULs3JoOvbijh4F1sb9EHWmdQ1PgPclHIYRWNpsOCwkGNFq5zS2+FuFJyL&#10;4RH/9sk2Mj+bkf9tkuv9tFaq22mWUxCeGv8f/rZ3WsFkBJ8v4QfI+R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J3Rm7BAAAA2wAAAA8AAAAAAAAAAAAAAAAAmAIAAGRycy9kb3du&#10;cmV2LnhtbFBLBQYAAAAABAAEAPUAAACGAwAAAAA=&#10;"/>
                <v:shape id="Text Box 1634" o:spid="_x0000_s1121" type="#_x0000_t202" style="position:absolute;left:3181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vI1sUA&#10;AADbAAAADwAAAGRycy9kb3ducmV2LnhtbESPQWvCQBSE7wX/w/IKXkrdKNLG1FVEED1YJSqIt0f2&#10;mQSzb0N2jfHfdwuFHoeZ+YaZzjtTiZYaV1pWMBxEIIgzq0vOFZyOq/cYhPPIGivLpOBJDuaz3ssU&#10;E20fnFJ78LkIEHYJKii8rxMpXVaQQTewNXHwrrYx6INscqkbfAS4qeQoij6kwZLDQoE1LQvKboe7&#10;UcDrtpu8bb+fl3i/29j0ev4s8axU/7VbfIHw1Pn/8F97oxXEY/j9En6AnP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SO8jWxQAAANsAAAAPAAAAAAAAAAAAAAAAAJgCAABkcnMv&#10;ZG93bnJldi54bWxQSwUGAAAAAAQABAD1AAAAigMAAAAA&#10;" filled="f" stroked="f" strokecolor="blue">
                  <v:textbox>
                    <w:txbxContent>
                      <w:p w:rsidR="007E49C3" w:rsidRPr="00AA09A6" w:rsidRDefault="007E49C3" w:rsidP="002D37F0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sym w:font="Symbol" w:char="F02D"/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30592" behindDoc="0" locked="0" layoutInCell="1" allowOverlap="1">
                <wp:simplePos x="0" y="0"/>
                <wp:positionH relativeFrom="column">
                  <wp:posOffset>2916555</wp:posOffset>
                </wp:positionH>
                <wp:positionV relativeFrom="paragraph">
                  <wp:posOffset>1171271</wp:posOffset>
                </wp:positionV>
                <wp:extent cx="317500" cy="309880"/>
                <wp:effectExtent l="0" t="0" r="0" b="13970"/>
                <wp:wrapNone/>
                <wp:docPr id="85" name="Group 16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7500" cy="309880"/>
                          <a:chOff x="5108" y="11473"/>
                          <a:chExt cx="500" cy="488"/>
                        </a:xfrm>
                      </wpg:grpSpPr>
                      <wps:wsp>
                        <wps:cNvPr id="86" name="Rectangle 1630"/>
                        <wps:cNvSpPr>
                          <a:spLocks noChangeArrowheads="1"/>
                        </wps:cNvSpPr>
                        <wps:spPr bwMode="auto">
                          <a:xfrm>
                            <a:off x="5192" y="11861"/>
                            <a:ext cx="220" cy="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Text Box 1631"/>
                        <wps:cNvSpPr txBox="1">
                          <a:spLocks noChangeArrowheads="1"/>
                        </wps:cNvSpPr>
                        <wps:spPr bwMode="auto">
                          <a:xfrm>
                            <a:off x="5108" y="11473"/>
                            <a:ext cx="5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49C3" w:rsidRPr="00AA09A6" w:rsidRDefault="007E49C3" w:rsidP="002D37F0">
                              <w:pPr>
                                <w:rPr>
                                  <w:sz w:val="16"/>
                                  <w:szCs w:val="16"/>
                                </w:rPr>
                              </w:pPr>
                              <w:r w:rsidRPr="00AA09A6">
                                <w:rPr>
                                  <w:sz w:val="16"/>
                                  <w:szCs w:val="16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7200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629" o:spid="_x0000_s1122" style="position:absolute;left:0;text-align:left;margin-left:229.65pt;margin-top:92.25pt;width:25pt;height:24.4pt;z-index:251630592" coordorigin="5108,11473" coordsize="500,4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">
                <v:rect id="Rectangle 1630" o:spid="_x0000_s1123" style="position:absolute;left:5192;top:11861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Dl9sMA&#10;AADbAAAADwAAAGRycy9kb3ducmV2LnhtbESPQYvCMBSE78L+h/AW9qapFcStxiKKsnvUevH2bJ5t&#10;tXkpTdTqr98Iwh6HmfmGmaWdqcWNWldZVjAcRCCIc6srLhTss3V/AsJ5ZI21ZVLwIAfp/KM3w0Tb&#10;O2/ptvOFCBB2CSoovW8SKV1ekkE3sA1x8E62NeiDbAupW7wHuKllHEVjabDisFBiQ8uS8svuahQc&#10;q3iPz222icz3euR/u+x8PayU+vrsFlMQnjr/H363f7SCyRheX8IPkP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gDl9sMAAADbAAAADwAAAAAAAAAAAAAAAACYAgAAZHJzL2Rv&#10;d25yZXYueG1sUEsFBgAAAAAEAAQA9QAAAIgDAAAAAA==&#10;"/>
                <v:shape id="Text Box 1631" o:spid="_x0000_s1124" type="#_x0000_t202" style="position:absolute;left:5108;top:1147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7pD8EA&#10;AADbAAAADwAAAGRycy9kb3ducmV2LnhtbERPy2rCQBTdC/2H4Ra600ldaEgdpQiFUtpFE3F9m7lm&#10;opk7aWaax993BMHleXM2u9E2oqfO144VPC8SEMSl0zVXCg7F2zwF4QOyxsYxKZjIw277MNtgpt3A&#10;39TnoRKxhH2GCkwIbSalLw1Z9AvXEkft5DqLIcKukrrDIZbbRi6TZCUt1hwXDLa0N1Re8j+r4FKk&#10;k/lc7qvVz284TjSG9vzxpdTT4/j6AiJE4m6+pd+1gnQN1y/xB8jt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De6Q/BAAAA2wAAAA8AAAAAAAAAAAAAAAAAmAIAAGRycy9kb3du&#10;cmV2LnhtbFBLBQYAAAAABAAEAPUAAACGAwAAAAA=&#10;" filled="f" stroked="f" strokecolor="blue">
                  <v:textbox inset=",2mm">
                    <w:txbxContent>
                      <w:p w:rsidR="007E49C3" w:rsidRPr="00AA09A6" w:rsidRDefault="007E49C3" w:rsidP="002D37F0">
                        <w:pPr>
                          <w:rPr>
                            <w:sz w:val="16"/>
                            <w:szCs w:val="16"/>
                          </w:rPr>
                        </w:pPr>
                        <w:r w:rsidRPr="00AA09A6">
                          <w:rPr>
                            <w:sz w:val="16"/>
                            <w:szCs w:val="16"/>
                          </w:rPr>
                          <w:t>7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B3E62"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2402067</wp:posOffset>
                </wp:positionH>
                <wp:positionV relativeFrom="paragraph">
                  <wp:posOffset>675336</wp:posOffset>
                </wp:positionV>
                <wp:extent cx="698500" cy="462280"/>
                <wp:effectExtent l="0" t="0" r="25400" b="0"/>
                <wp:wrapNone/>
                <wp:docPr id="211" name="群組 2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8500" cy="462280"/>
                          <a:chOff x="0" y="0"/>
                          <a:chExt cx="698500" cy="462280"/>
                        </a:xfrm>
                      </wpg:grpSpPr>
                      <wps:wsp>
                        <wps:cNvPr id="94" name="Line 1644"/>
                        <wps:cNvCnPr>
                          <a:cxnSpLocks noChangeShapeType="1"/>
                        </wps:cNvCnPr>
                        <wps:spPr bwMode="auto">
                          <a:xfrm>
                            <a:off x="95416" y="262393"/>
                            <a:ext cx="4826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Text Box 1640"/>
                        <wps:cNvSpPr txBox="1">
                          <a:spLocks noChangeArrowheads="1"/>
                        </wps:cNvSpPr>
                        <wps:spPr bwMode="auto">
                          <a:xfrm>
                            <a:off x="87464" y="0"/>
                            <a:ext cx="304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49C3" w:rsidRDefault="007E49C3" w:rsidP="002D37F0">
                              <w:pPr>
                                <w:spacing w:line="0" w:lineRule="atLeast"/>
                                <w:ind w:left="-284" w:right="-284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1" name="Oval 1641"/>
                        <wps:cNvSpPr>
                          <a:spLocks noChangeArrowheads="1"/>
                        </wps:cNvSpPr>
                        <wps:spPr bwMode="auto">
                          <a:xfrm>
                            <a:off x="135172" y="31806"/>
                            <a:ext cx="198000" cy="198000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2" name="Text Box 1642"/>
                        <wps:cNvSpPr txBox="1">
                          <a:spLocks noChangeArrowheads="1"/>
                        </wps:cNvSpPr>
                        <wps:spPr bwMode="auto">
                          <a:xfrm>
                            <a:off x="310100" y="7952"/>
                            <a:ext cx="3048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49C3" w:rsidRDefault="007E49C3" w:rsidP="002D37F0">
                              <w:pPr>
                                <w:spacing w:line="0" w:lineRule="atLeast"/>
                                <w:ind w:left="-284" w:right="-284"/>
                                <w:jc w:val="center"/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2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" name="Oval 1643"/>
                        <wps:cNvSpPr>
                          <a:spLocks noChangeArrowheads="1"/>
                        </wps:cNvSpPr>
                        <wps:spPr bwMode="auto">
                          <a:xfrm>
                            <a:off x="349857" y="23854"/>
                            <a:ext cx="197485" cy="19748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Text Box 1645"/>
                        <wps:cNvSpPr txBox="1">
                          <a:spLocks noChangeArrowheads="1"/>
                        </wps:cNvSpPr>
                        <wps:spPr bwMode="auto">
                          <a:xfrm>
                            <a:off x="182880" y="182880"/>
                            <a:ext cx="3556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49C3" w:rsidRDefault="007E49C3" w:rsidP="002D37F0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5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Line 1646"/>
                        <wps:cNvCnPr>
                          <a:cxnSpLocks noChangeShapeType="1"/>
                        </wps:cNvCnPr>
                        <wps:spPr bwMode="auto">
                          <a:xfrm>
                            <a:off x="0" y="429371"/>
                            <a:ext cx="69850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群組 211" o:spid="_x0000_s1125" style="position:absolute;left:0;text-align:left;margin-left:189.15pt;margin-top:53.2pt;width:55pt;height:36.4pt;z-index:251650048" coordsize="6985,46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">
                <v:line id="Line 1644" o:spid="_x0000_s1126" style="position:absolute;visibility:visible;mso-wrap-style:square" from="954,2623" to="5780,26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kO0c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JDtHGAAAA2wAAAA8AAAAAAAAA&#10;AAAAAAAAoQIAAGRycy9kb3ducmV2LnhtbFBLBQYAAAAABAAEAPkAAACUAwAAAAA=&#10;"/>
                <v:shape id="Text Box 1640" o:spid="_x0000_s1127" type="#_x0000_t202" style="position:absolute;left:874;width:3048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aqTsQA&#10;AADbAAAADwAAAGRycy9kb3ducmV2LnhtbESPTW/CMAyG75P2HyIjcRspTJpGaUAMCWkcOIyNu2nc&#10;D9E4pQml8Ovnw6Qdrdfv48fZanCN6qkLtWcD00kCijj3tubSwM/39uUdVIjIFhvPZOBOAVbL56cM&#10;U+tv/EX9IZZKIBxSNFDF2KZah7wih2HiW2LJCt85jDJ2pbYd3gTuGj1LkjftsGa5UGFLm4ry8+Hq&#10;RKM/nl7nce1D2Bezj90D96fzxZjxaFgvQEUa4v/yX/vTGpiLvfwiAN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D2qk7EAAAA2wAAAA8AAAAAAAAAAAAAAAAAmAIAAGRycy9k&#10;b3ducmV2LnhtbFBLBQYAAAAABAAEAPUAAACJAwAAAAA=&#10;" filled="f" stroked="f" strokeweight="1pt">
                  <v:textbox>
                    <w:txbxContent>
                      <w:p w:rsidR="007E49C3" w:rsidRDefault="007E49C3" w:rsidP="002D37F0">
                        <w:pPr>
                          <w:spacing w:line="0" w:lineRule="atLeast"/>
                          <w:ind w:left="-284" w:right="-284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20</w:t>
                        </w:r>
                      </w:p>
                    </w:txbxContent>
                  </v:textbox>
                </v:shape>
                <v:oval id="Oval 1641" o:spid="_x0000_s1128" style="position:absolute;left:1351;top:318;width:1980;height:19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//TMYA&#10;AADbAAAADwAAAGRycy9kb3ducmV2LnhtbESPT2vCQBTE70K/w/IKXqRutCBtmlVEKrYHBY0IvT2z&#10;L380+zbNrpp++25B6HGYmd8wyawztbhS6yrLCkbDCARxZnXFhYJ9unx6AeE8ssbaMin4IQez6UMv&#10;wVjbG2/puvOFCBB2MSoovW9iKV1WkkE3tA1x8HLbGvRBtoXULd4C3NRyHEUTabDisFBiQ4uSsvPu&#10;YhR8mePpkK4m6/fnY5bTNw2Kz9VGqf5jN38D4anz/+F7+0MreB3B35fwA+T0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1//TMYAAADbAAAADwAAAAAAAAAAAAAAAACYAgAAZHJz&#10;L2Rvd25yZXYueG1sUEsFBgAAAAAEAAQA9QAAAIsDAAAAAA==&#10;" filled="f" strokeweight="1pt"/>
                <v:shape id="Text Box 1642" o:spid="_x0000_s1129" type="#_x0000_t202" style="position:absolute;left:3101;top:79;width:3048;height:2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2iRosUA&#10;AADbAAAADwAAAGRycy9kb3ducmV2LnhtbESPzWrDMBCE74G+g9hCb7FcF0riRglJodAcfGh+7mtr&#10;Y5tYK8dSbadPXwUCOQ6z883OYjWaRvTUudqygtcoBkFcWF1zqeCw/5rOQDiPrLGxTAqu5GC1fJos&#10;MNV24B/qd74UAcIuRQWV920qpSsqMugi2xIH72Q7gz7IrpS6wyHATSOTOH6XBmsODRW29FlRcd79&#10;mvBGf8zf5n5tnctOyWb7h1l+vij18jyuP0B4Gv3j+J7+1grmCdy2BADI5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aJGixQAAANsAAAAPAAAAAAAAAAAAAAAAAJgCAABkcnMv&#10;ZG93bnJldi54bWxQSwUGAAAAAAQABAD1AAAAigMAAAAA&#10;" filled="f" stroked="f" strokeweight="1pt">
                  <v:textbox>
                    <w:txbxContent>
                      <w:p w:rsidR="007E49C3" w:rsidRDefault="007E49C3" w:rsidP="002D37F0">
                        <w:pPr>
                          <w:spacing w:line="0" w:lineRule="atLeast"/>
                          <w:ind w:left="-284" w:right="-284"/>
                          <w:jc w:val="center"/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21</w:t>
                        </w:r>
                      </w:p>
                    </w:txbxContent>
                  </v:textbox>
                </v:shape>
                <v:oval id="Oval 1643" o:spid="_x0000_s1130" style="position:absolute;left:3498;top:238;width:1975;height:19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HEoMYA&#10;AADbAAAADwAAAGRycy9kb3ducmV2LnhtbESPQWvCQBSE70L/w/IKvUjdtILY1E0QqagHBU0p9PbM&#10;PpO02bcxu2r6792C4HGYmW+YSdqZWpypdZVlBS+DCARxbnXFhYLPbP48BuE8ssbaMin4Iwdp8tCb&#10;YKzthbd03vlCBAi7GBWU3jexlC4vyaAb2IY4eAfbGvRBtoXULV4C3NTyNYpG0mDFYaHEhmYl5b+7&#10;k1HwbfY/X9litP4Y7vMDHalfrBYbpZ4eu+k7CE+dv4dv7aVW8DaE/y/hB8jkC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MHEoMYAAADbAAAADwAAAAAAAAAAAAAAAACYAgAAZHJz&#10;L2Rvd25yZXYueG1sUEsFBgAAAAAEAAQA9QAAAIsDAAAAAA==&#10;" filled="f" strokeweight="1pt"/>
                <v:shape id="Text Box 1645" o:spid="_x0000_s1131" type="#_x0000_t202" style="position:absolute;left:1828;top:1828;width:3556;height:27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1O8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R1O8MAAADbAAAADwAAAAAAAAAAAAAAAACYAgAAZHJzL2Rv&#10;d25yZXYueG1sUEsFBgAAAAAEAAQA9QAAAIgDAAAAAA==&#10;" filled="f" stroked="f">
                  <v:textbox>
                    <w:txbxContent>
                      <w:p w:rsidR="007E49C3" w:rsidRDefault="007E49C3" w:rsidP="002D37F0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50</w:t>
                        </w:r>
                      </w:p>
                    </w:txbxContent>
                  </v:textbox>
                </v:shape>
                <v:line id="Line 1646" o:spid="_x0000_s1132" style="position:absolute;visibility:visible;mso-wrap-style:square" from="0,4293" to="6985,42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jY/cMAAADbAAAADwAAAGRycy9kb3ducmV2LnhtbESPQWsCMRSE74X+h/AK3rpZPYiuRilt&#10;BaUHqfoDnpvnZnXzsiRR1/56IxQ8DjPzDTOdd7YRF/Khdqygn+UgiEuna64U7LaL9xGIEJE1No5J&#10;wY0CzGevL1MstLvyL102sRIJwqFABSbGtpAylIYshsy1xMk7OG8xJukrqT1eE9w2cpDnQ2mx5rRg&#10;sKVPQ+Vpc7YKVn7/c+r/VUbueeW/m/XXONijUr237mMCIlIXn+H/9lIrGA/h8SX9ADm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Ao2P3DAAAA2wAAAA8AAAAAAAAAAAAA&#10;AAAAoQIAAGRycy9kb3ducmV2LnhtbFBLBQYAAAAABAAEAPkAAACRAwAAAAA=&#10;" strokeweight="1pt"/>
              </v:group>
            </w:pict>
          </mc:Fallback>
        </mc:AlternateContent>
      </w:r>
      <w:r w:rsidR="002D37F0" w:rsidRPr="000B6462">
        <w:rPr>
          <w:rFonts w:eastAsia="標楷體"/>
        </w:rPr>
        <w:br/>
      </w:r>
      <w:r w:rsidR="002D37F0" w:rsidRPr="000B6462">
        <w:rPr>
          <w:rFonts w:eastAsia="標楷體"/>
        </w:rPr>
        <w:br/>
      </w:r>
      <w:r w:rsidR="002D37F0" w:rsidRPr="000B6462">
        <w:rPr>
          <w:rFonts w:eastAsia="標楷體"/>
        </w:rPr>
        <w:br/>
      </w:r>
      <w:r w:rsidR="002D37F0" w:rsidRPr="000B6462">
        <w:rPr>
          <w:rFonts w:eastAsia="標楷體"/>
        </w:rPr>
        <w:t>例：若第</w:t>
      </w:r>
      <w:r w:rsidR="002D37F0" w:rsidRPr="000B6462">
        <w:rPr>
          <w:rFonts w:eastAsia="標楷體"/>
        </w:rPr>
        <w:t>C</w:t>
      </w:r>
      <w:r w:rsidR="002D37F0" w:rsidRPr="000B6462">
        <w:rPr>
          <w:rFonts w:eastAsia="標楷體"/>
        </w:rPr>
        <w:t>題的答案格式是</w:t>
      </w:r>
      <w:r w:rsidR="002D37F0" w:rsidRPr="000B6462">
        <w:rPr>
          <w:rFonts w:eastAsia="標楷體"/>
        </w:rPr>
        <w:t xml:space="preserve">           </w:t>
      </w:r>
      <w:r w:rsidR="002D37F0" w:rsidRPr="000B6462">
        <w:rPr>
          <w:rFonts w:eastAsia="標楷體"/>
        </w:rPr>
        <w:t>，而答案是</w:t>
      </w:r>
      <w:r w:rsidR="002D37F0" w:rsidRPr="000B6462">
        <w:rPr>
          <w:rFonts w:eastAsia="標楷體"/>
          <w:position w:val="-24"/>
        </w:rPr>
        <w:object w:dxaOrig="340" w:dyaOrig="620">
          <v:shape id="_x0000_i1027" type="#_x0000_t75" style="width:17.55pt;height:30.85pt" o:ole="" fillcolor="window">
            <v:imagedata r:id="rId12" o:title=""/>
          </v:shape>
          <o:OLEObject Type="Embed" ProgID="Equation.DSMT4" ShapeID="_x0000_i1027" DrawAspect="Content" ObjectID="_1559763603" r:id="rId13"/>
        </w:object>
      </w:r>
      <w:r w:rsidR="002D37F0" w:rsidRPr="000B6462">
        <w:rPr>
          <w:rFonts w:eastAsia="標楷體"/>
        </w:rPr>
        <w:t>時，則考生必須分別在答</w:t>
      </w:r>
      <w:r w:rsidR="002D37F0" w:rsidRPr="000B6462">
        <w:rPr>
          <w:rFonts w:eastAsia="標楷體"/>
          <w:noProof/>
        </w:rPr>
        <w:t>案</w:t>
      </w:r>
    </w:p>
    <w:p w:rsidR="002D37F0" w:rsidRDefault="00F62A5E" w:rsidP="00F62A5E">
      <w:pPr>
        <w:spacing w:before="60" w:after="240" w:line="0" w:lineRule="atLeast"/>
        <w:ind w:left="720" w:firstLineChars="200" w:firstLine="480"/>
        <w:jc w:val="both"/>
        <w:rPr>
          <w:rFonts w:eastAsia="標楷體"/>
        </w:rPr>
      </w:pPr>
      <w:r>
        <w:rPr>
          <w:rFonts w:eastAsia="標楷體"/>
          <w:noProof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1111885</wp:posOffset>
                </wp:positionH>
                <wp:positionV relativeFrom="paragraph">
                  <wp:posOffset>351486</wp:posOffset>
                </wp:positionV>
                <wp:extent cx="3416631" cy="661035"/>
                <wp:effectExtent l="0" t="0" r="31750" b="24765"/>
                <wp:wrapNone/>
                <wp:docPr id="212" name="群組 2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16631" cy="661035"/>
                          <a:chOff x="0" y="0"/>
                          <a:chExt cx="3416631" cy="661035"/>
                        </a:xfrm>
                      </wpg:grpSpPr>
                      <wps:wsp>
                        <wps:cNvPr id="1" name="Text Box 1727"/>
                        <wps:cNvSpPr txBox="1">
                          <a:spLocks noChangeArrowheads="1"/>
                        </wps:cNvSpPr>
                        <wps:spPr bwMode="auto">
                          <a:xfrm>
                            <a:off x="7951" y="79513"/>
                            <a:ext cx="4064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49C3" w:rsidRDefault="007E49C3" w:rsidP="002D37F0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Text Box 1728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89614"/>
                            <a:ext cx="4064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E49C3" w:rsidRDefault="007E49C3" w:rsidP="002D37F0">
                              <w:pPr>
                                <w:snapToGrid w:val="0"/>
                                <w:spacing w:line="240" w:lineRule="atLeast"/>
                              </w:pPr>
                              <w:r>
                                <w:t>2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" name="Group 1729"/>
                        <wpg:cNvGrpSpPr>
                          <a:grpSpLocks/>
                        </wpg:cNvGrpSpPr>
                        <wpg:grpSpPr bwMode="auto">
                          <a:xfrm>
                            <a:off x="7951" y="0"/>
                            <a:ext cx="3408680" cy="661035"/>
                            <a:chOff x="3015" y="12103"/>
                            <a:chExt cx="5368" cy="1041"/>
                          </a:xfrm>
                        </wpg:grpSpPr>
                        <wpg:grpSp>
                          <wpg:cNvPr id="4" name="Group 1730"/>
                          <wpg:cNvGrpSpPr>
                            <a:grpSpLocks/>
                          </wpg:cNvGrpSpPr>
                          <wpg:grpSpPr bwMode="auto">
                            <a:xfrm>
                              <a:off x="3443" y="12583"/>
                              <a:ext cx="4928" cy="480"/>
                              <a:chOff x="3443" y="12583"/>
                              <a:chExt cx="4928" cy="480"/>
                            </a:xfrm>
                          </wpg:grpSpPr>
                          <wpg:grpSp>
                            <wpg:cNvPr id="5" name="Group 1731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43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6" name="Rectangle 17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Text Box 173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49C3" w:rsidRDefault="007E49C3" w:rsidP="002D37F0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8" name="Group 1734"/>
                            <wpg:cNvGrpSpPr>
                              <a:grpSpLocks/>
                            </wpg:cNvGrpSpPr>
                            <wpg:grpSpPr bwMode="auto">
                              <a:xfrm>
                                <a:off x="3820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9" name="Rectangle 17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Text Box 173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49C3" w:rsidRDefault="007E49C3" w:rsidP="002D37F0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1" name="Group 1737"/>
                            <wpg:cNvGrpSpPr>
                              <a:grpSpLocks/>
                            </wpg:cNvGrpSpPr>
                            <wpg:grpSpPr bwMode="auto">
                              <a:xfrm>
                                <a:off x="4196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12" name="Rectangle 17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Text Box 17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49C3" w:rsidRDefault="007E49C3" w:rsidP="002D37F0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4" name="Group 1740"/>
                            <wpg:cNvGrpSpPr>
                              <a:grpSpLocks/>
                            </wpg:cNvGrpSpPr>
                            <wpg:grpSpPr bwMode="auto">
                              <a:xfrm>
                                <a:off x="4573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15" name="Rectangle 17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Text Box 174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49C3" w:rsidRDefault="007E49C3" w:rsidP="002D37F0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17" name="Group 1743"/>
                            <wpg:cNvGrpSpPr>
                              <a:grpSpLocks/>
                            </wpg:cNvGrpSpPr>
                            <wpg:grpSpPr bwMode="auto">
                              <a:xfrm>
                                <a:off x="4949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18" name="Rectangle 17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Text Box 174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49C3" w:rsidRDefault="007E49C3" w:rsidP="002D37F0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0" name="Group 1746"/>
                            <wpg:cNvGrpSpPr>
                              <a:grpSpLocks/>
                            </wpg:cNvGrpSpPr>
                            <wpg:grpSpPr bwMode="auto">
                              <a:xfrm>
                                <a:off x="5325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21" name="Rectangle 17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Text Box 174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49C3" w:rsidRDefault="007E49C3" w:rsidP="002D37F0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3" name="Group 1749"/>
                            <wpg:cNvGrpSpPr>
                              <a:grpSpLocks/>
                            </wpg:cNvGrpSpPr>
                            <wpg:grpSpPr bwMode="auto">
                              <a:xfrm>
                                <a:off x="6086" y="12583"/>
                                <a:ext cx="500" cy="480"/>
                                <a:chOff x="5702" y="12583"/>
                                <a:chExt cx="500" cy="480"/>
                              </a:xfrm>
                            </wpg:grpSpPr>
                            <wps:wsp>
                              <wps:cNvPr id="24" name="Text Box 175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702" y="12583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49C3" w:rsidRDefault="007E49C3" w:rsidP="002D37F0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Rectangle 17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62" y="12923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6" name="Group 1752"/>
                            <wpg:cNvGrpSpPr>
                              <a:grpSpLocks/>
                            </wpg:cNvGrpSpPr>
                            <wpg:grpSpPr bwMode="auto">
                              <a:xfrm>
                                <a:off x="5715" y="12583"/>
                                <a:ext cx="500" cy="480"/>
                                <a:chOff x="6063" y="12583"/>
                                <a:chExt cx="500" cy="480"/>
                              </a:xfrm>
                            </wpg:grpSpPr>
                            <wps:wsp>
                              <wps:cNvPr id="27" name="Text Box 175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63" y="12583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49C3" w:rsidRDefault="007E49C3" w:rsidP="002D37F0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Rectangle 17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23" y="12923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29" name="Group 1755"/>
                            <wpg:cNvGrpSpPr>
                              <a:grpSpLocks/>
                            </wpg:cNvGrpSpPr>
                            <wpg:grpSpPr bwMode="auto">
                              <a:xfrm>
                                <a:off x="6454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30" name="Rectangle 17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Text Box 175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49C3" w:rsidRDefault="007E49C3" w:rsidP="002D37F0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2" name="Group 1758"/>
                            <wpg:cNvGrpSpPr>
                              <a:grpSpLocks/>
                            </wpg:cNvGrpSpPr>
                            <wpg:grpSpPr bwMode="auto">
                              <a:xfrm>
                                <a:off x="6831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33" name="Rectangle 17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Text Box 176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49C3" w:rsidRDefault="007E49C3" w:rsidP="002D37F0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5" name="Group 1761"/>
                            <wpg:cNvGrpSpPr>
                              <a:grpSpLocks/>
                            </wpg:cNvGrpSpPr>
                            <wpg:grpSpPr bwMode="auto">
                              <a:xfrm>
                                <a:off x="7543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36" name="Rectangle 17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" name="Text Box 176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49C3" w:rsidRDefault="007E49C3" w:rsidP="002D37F0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sym w:font="Symbol" w:char="F02D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38" name="Group 1764"/>
                            <wpg:cNvGrpSpPr>
                              <a:grpSpLocks/>
                            </wpg:cNvGrpSpPr>
                            <wpg:grpSpPr bwMode="auto">
                              <a:xfrm>
                                <a:off x="7871" y="12583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39" name="Rectangle 17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Text Box 176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49C3" w:rsidRDefault="007E49C3" w:rsidP="002D37F0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sym w:font="Symbol" w:char="F0B1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41" name="Group 1767"/>
                          <wpg:cNvGrpSpPr>
                            <a:grpSpLocks/>
                          </wpg:cNvGrpSpPr>
                          <wpg:grpSpPr bwMode="auto">
                            <a:xfrm>
                              <a:off x="3455" y="12103"/>
                              <a:ext cx="4928" cy="492"/>
                              <a:chOff x="3455" y="12103"/>
                              <a:chExt cx="4928" cy="492"/>
                            </a:xfrm>
                          </wpg:grpSpPr>
                          <wpg:grpSp>
                            <wpg:cNvPr id="42" name="Group 1768"/>
                            <wpg:cNvGrpSpPr>
                              <a:grpSpLocks/>
                            </wpg:cNvGrpSpPr>
                            <wpg:grpSpPr bwMode="auto">
                              <a:xfrm>
                                <a:off x="3455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43" name="Rectangle 17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" name="Text Box 177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49C3" w:rsidRDefault="007E49C3" w:rsidP="002D37F0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5" name="Group 1771"/>
                            <wpg:cNvGrpSpPr>
                              <a:grpSpLocks/>
                            </wpg:cNvGrpSpPr>
                            <wpg:grpSpPr bwMode="auto">
                              <a:xfrm>
                                <a:off x="3832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46" name="Rectangle 17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" name="Text Box 177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49C3" w:rsidRDefault="007E49C3" w:rsidP="002D37F0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48" name="Group 1774"/>
                            <wpg:cNvGrpSpPr>
                              <a:grpSpLocks/>
                            </wpg:cNvGrpSpPr>
                            <wpg:grpSpPr bwMode="auto">
                              <a:xfrm>
                                <a:off x="4208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49" name="Rectangle 17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" name="Text Box 17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49C3" w:rsidRDefault="007E49C3" w:rsidP="002D37F0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51" name="Group 1777"/>
                            <wpg:cNvGrpSpPr>
                              <a:grpSpLocks/>
                            </wpg:cNvGrpSpPr>
                            <wpg:grpSpPr bwMode="auto">
                              <a:xfrm>
                                <a:off x="4585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52" name="Rectangle 17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3" name="Text Box 177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49C3" w:rsidRDefault="007E49C3" w:rsidP="002D37F0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54" name="Group 1780"/>
                            <wpg:cNvGrpSpPr>
                              <a:grpSpLocks/>
                            </wpg:cNvGrpSpPr>
                            <wpg:grpSpPr bwMode="auto">
                              <a:xfrm>
                                <a:off x="4961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55" name="Rectangle 17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6" name="Text Box 17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49C3" w:rsidRDefault="007E49C3" w:rsidP="002D37F0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57" name="Group 1783"/>
                            <wpg:cNvGrpSpPr>
                              <a:grpSpLocks/>
                            </wpg:cNvGrpSpPr>
                            <wpg:grpSpPr bwMode="auto">
                              <a:xfrm>
                                <a:off x="5337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58" name="Rectangle 17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9" name="Text Box 17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49C3" w:rsidRDefault="007E49C3" w:rsidP="002D37F0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6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0" name="Group 1786"/>
                            <wpg:cNvGrpSpPr>
                              <a:grpSpLocks/>
                            </wpg:cNvGrpSpPr>
                            <wpg:grpSpPr bwMode="auto">
                              <a:xfrm>
                                <a:off x="5714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61" name="Rectangle 17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2" name="Text Box 17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49C3" w:rsidRDefault="007E49C3" w:rsidP="002D37F0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3" name="Group 1789"/>
                            <wpg:cNvGrpSpPr>
                              <a:grpSpLocks/>
                            </wpg:cNvGrpSpPr>
                            <wpg:grpSpPr bwMode="auto">
                              <a:xfrm>
                                <a:off x="7495" y="12103"/>
                                <a:ext cx="500" cy="480"/>
                                <a:chOff x="7495" y="12103"/>
                                <a:chExt cx="500" cy="480"/>
                              </a:xfrm>
                            </wpg:grpSpPr>
                            <wps:wsp>
                              <wps:cNvPr id="64" name="Text Box 17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95" y="12103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49C3" w:rsidRDefault="007E49C3" w:rsidP="002D37F0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sym w:font="Symbol" w:char="F02D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5" name="Rectangle 17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87" y="12443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6" name="Group 1792"/>
                            <wpg:cNvGrpSpPr>
                              <a:grpSpLocks/>
                            </wpg:cNvGrpSpPr>
                            <wpg:grpSpPr bwMode="auto">
                              <a:xfrm>
                                <a:off x="6466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67" name="Rectangle 17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8" name="Text Box 17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49C3" w:rsidRDefault="007E49C3" w:rsidP="002D37F0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69" name="Group 1795"/>
                            <wpg:cNvGrpSpPr>
                              <a:grpSpLocks/>
                            </wpg:cNvGrpSpPr>
                            <wpg:grpSpPr bwMode="auto">
                              <a:xfrm>
                                <a:off x="6843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70" name="Rectangle 17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1" name="Text Box 17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49C3" w:rsidRDefault="007E49C3" w:rsidP="002D37F0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2" name="Group 1798"/>
                            <wpg:cNvGrpSpPr>
                              <a:grpSpLocks/>
                            </wpg:cNvGrpSpPr>
                            <wpg:grpSpPr bwMode="auto">
                              <a:xfrm>
                                <a:off x="6075" y="12103"/>
                                <a:ext cx="500" cy="480"/>
                                <a:chOff x="6075" y="12103"/>
                                <a:chExt cx="500" cy="480"/>
                              </a:xfrm>
                            </wpg:grpSpPr>
                            <wps:wsp>
                              <wps:cNvPr id="73" name="Text Box 17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75" y="12103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49C3" w:rsidRDefault="007E49C3" w:rsidP="002D37F0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8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4" name="Rectangle 18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51" y="12455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g:grpSp>
                            <wpg:cNvPr id="75" name="Group 1801"/>
                            <wpg:cNvGrpSpPr>
                              <a:grpSpLocks/>
                            </wpg:cNvGrpSpPr>
                            <wpg:grpSpPr bwMode="auto">
                              <a:xfrm>
                                <a:off x="7883" y="12115"/>
                                <a:ext cx="500" cy="480"/>
                                <a:chOff x="3194" y="10994"/>
                                <a:chExt cx="500" cy="480"/>
                              </a:xfrm>
                            </wpg:grpSpPr>
                            <wps:wsp>
                              <wps:cNvPr id="76" name="Rectangle 18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54" y="11334"/>
                                  <a:ext cx="220" cy="1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7" name="Text Box 180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194" y="10994"/>
                                  <a:ext cx="500" cy="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E49C3" w:rsidRDefault="007E49C3" w:rsidP="002D37F0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sym w:font="Symbol" w:char="F0B1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g:grpSp>
                          <wpg:cNvPr id="78" name="Group 1804"/>
                          <wpg:cNvGrpSpPr>
                            <a:grpSpLocks/>
                          </wpg:cNvGrpSpPr>
                          <wpg:grpSpPr bwMode="auto">
                            <a:xfrm>
                              <a:off x="3015" y="12244"/>
                              <a:ext cx="5361" cy="900"/>
                              <a:chOff x="2979" y="11652"/>
                              <a:chExt cx="5361" cy="900"/>
                            </a:xfrm>
                          </wpg:grpSpPr>
                          <wps:wsp>
                            <wps:cNvPr id="79" name="Line 1805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979" y="11652"/>
                                <a:ext cx="0" cy="9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" name="Line 180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327" y="11664"/>
                                <a:ext cx="0" cy="86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" name="Line 180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88" y="12096"/>
                                <a:ext cx="5352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群組 212" o:spid="_x0000_s1133" style="position:absolute;left:0;text-align:left;margin-left:87.55pt;margin-top:27.7pt;width:269.05pt;height:52.05pt;z-index:251655168" coordsize="34166,66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">
                <v:shape id="Text Box 1727" o:spid="_x0000_s1134" type="#_x0000_t202" style="position:absolute;left:79;top:795;width:4064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EzX78A&#10;AADaAAAADwAAAGRycy9kb3ducmV2LnhtbERPS4vCMBC+L/gfwgje1sRFxa1GkRXBk+JjF/Y2NGNb&#10;bCalibb+eyMInoaP7zmzRWtLcaPaF441DPoKBHHqTMGZhtNx/TkB4QOywdIxabiTh8W88zHDxLiG&#10;93Q7hEzEEPYJashDqBIpfZqTRd93FXHkzq62GCKsM2lqbGK4LeWXUmNpseDYkGNFPzmll8PVavjd&#10;nv//hmqXreyoalyrJNtvqXWv2y6nIAK14S1+uTcmzofnK88r5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KQTNfvwAAANoAAAAPAAAAAAAAAAAAAAAAAJgCAABkcnMvZG93bnJl&#10;di54bWxQSwUGAAAAAAQABAD1AAAAhAMAAAAA&#10;" filled="f" stroked="f">
                  <v:textbox>
                    <w:txbxContent>
                      <w:p w:rsidR="007E49C3" w:rsidRDefault="007E49C3" w:rsidP="002D37F0">
                        <w:pPr>
                          <w:snapToGrid w:val="0"/>
                          <w:spacing w:line="240" w:lineRule="atLeast"/>
                        </w:pPr>
                        <w:r>
                          <w:t>20</w:t>
                        </w:r>
                      </w:p>
                    </w:txbxContent>
                  </v:textbox>
                </v:shape>
                <v:shape id="Text Box 1728" o:spid="_x0000_s1135" type="#_x0000_t202" style="position:absolute;top:3896;width:4064;height:2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OtKMEA&#10;AADaAAAADwAAAGRycy9kb3ducmV2LnhtbESPT4vCMBTE74LfITzBmyaKiluNIrsInhT/7MLeHs2z&#10;LTYvpYm2fnuzsOBxmJnfMMt1a0vxoNoXjjWMhgoEcepMwZmGy3k7mIPwAdlg6Zg0PMnDetXtLDEx&#10;ruEjPU4hExHCPkENeQhVIqVPc7Loh64ijt7V1RZDlHUmTY1NhNtSjpWaSYsFx4UcK/rMKb2d7lbD&#10;9/76+zNRh+zLTqvGtUqy/ZBa93vtZgEiUBve4f/2zmgYw9+VeAPk6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TrSjBAAAA2gAAAA8AAAAAAAAAAAAAAAAAmAIAAGRycy9kb3du&#10;cmV2LnhtbFBLBQYAAAAABAAEAPUAAACGAwAAAAA=&#10;" filled="f" stroked="f">
                  <v:textbox>
                    <w:txbxContent>
                      <w:p w:rsidR="007E49C3" w:rsidRDefault="007E49C3" w:rsidP="002D37F0">
                        <w:pPr>
                          <w:snapToGrid w:val="0"/>
                          <w:spacing w:line="240" w:lineRule="atLeast"/>
                        </w:pPr>
                        <w:r>
                          <w:t>21</w:t>
                        </w:r>
                      </w:p>
                    </w:txbxContent>
                  </v:textbox>
                </v:shape>
                <v:group id="Group 1729" o:spid="_x0000_s1136" style="position:absolute;left:79;width:34087;height:6610" coordorigin="3015,12103" coordsize="5368,104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group id="Group 1730" o:spid="_x0000_s1137" style="position:absolute;left:3443;top:12583;width:4928;height:480" coordorigin="3443,12583" coordsize="4928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<v:group id="Group 1731" o:spid="_x0000_s1138" style="position:absolute;left:344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  <v:rect id="Rectangle 1732" o:spid="_x0000_s113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LObsMA&#10;AADaAAAADwAAAGRycy9kb3ducmV2LnhtbESPQWvCQBSE7wX/w/IK3ppNFUJNXUUUpR5jcvH2mn0m&#10;0ezbkF019dd3CwWPw8x8w8yXg2nFjXrXWFbwHsUgiEurG64UFPn27QOE88gaW8uk4IccLBejlzmm&#10;2t45o9vBVyJA2KWooPa+S6V0ZU0GXWQ74uCdbG/QB9lXUvd4D3DTykkcJ9Jgw2Ghxo7WNZWXw9Uo&#10;+G4mBT6yfBeb2Xbq90N+vh43So1fh9UnCE+Df4b/219aQQJ/V8INk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qLObsMAAADaAAAADwAAAAAAAAAAAAAAAACYAgAAZHJzL2Rv&#10;d25yZXYueG1sUEsFBgAAAAAEAAQA9QAAAIgDAAAAAA==&#10;"/>
                      <v:shape id="Text Box 1733" o:spid="_x0000_s114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S578QA&#10;AADaAAAADwAAAGRycy9kb3ducmV2LnhtbESPT4vCMBTE78J+h/CEvYim7sE/XaMsgujBVaqC7O3R&#10;PNti81KaWOu3NwuCx2FmfsPMFq0pRUO1KywrGA4iEMSp1QVnCk7HVX8CwnlkjaVlUvAgB4v5R2eG&#10;sbZ3Tqg5+EwECLsYFeTeV7GULs3JoBvYijh4F1sb9EHWmdQ13gPclPIrikbSYMFhIceKljml18PN&#10;KOB1005729/H32S/29jkch4XeFbqs9v+fIPw1Pp3+NXeaAVj+L8SboCcP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kue/EAAAA2gAAAA8AAAAAAAAAAAAAAAAAmAIAAGRycy9k&#10;b3ducmV2LnhtbFBLBQYAAAAABAAEAPUAAACJAwAAAAA=&#10;" filled="f" stroked="f" strokecolor="blue">
                        <v:textbox>
                          <w:txbxContent>
                            <w:p w:rsidR="007E49C3" w:rsidRDefault="007E49C3" w:rsidP="002D37F0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  <v:group id="Group 1734" o:spid="_x0000_s1141" style="position:absolute;left:3820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09gstsEAAADaAAAADwAA&#10;AAAAAAAAAAAAAACqAgAAZHJzL2Rvd25yZXYueG1sUEsFBgAAAAAEAAQA+gAAAJgDAAAAAA==&#10;">
                      <v:rect id="Rectangle 1735" o:spid="_x0000_s114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1aHMEA&#10;AADaAAAADwAAAGRycy9kb3ducmV2LnhtbESPQYvCMBSE74L/ITzBm6a6sGg1iigu7lHrxduzebbV&#10;5qU0Uau/3giCx2FmvmGm88aU4ka1KywrGPQjEMSp1QVnCvbJujcC4TyyxtIyKXiQg/ms3ZpirO2d&#10;t3Tb+UwECLsYFeTeV7GULs3JoOvbijh4J1sb9EHWmdQ13gPclHIYRb/SYMFhIceKljmll93VKDgW&#10;wz0+t8lfZMbrH//fJOfrYaVUt9MsJiA8Nf4b/rQ3WsEY3lfCDZC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89WhzBAAAA2gAAAA8AAAAAAAAAAAAAAAAAmAIAAGRycy9kb3du&#10;cmV2LnhtbFBLBQYAAAAABAAEAPUAAACGAwAAAAA=&#10;"/>
                      <v:shape id="Text Box 1736" o:spid="_x0000_s114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pbUsYA&#10;AADbAAAADwAAAGRycy9kb3ducmV2LnhtbESPT2vCQBDF7wW/wzJCL6Vu7KFqmlVEKPVQLWpBehuy&#10;kz+YnQ3ZbYzfvnMQepvhvXnvN9lqcI3qqQu1ZwPTSQKKOPe25tLA9+n9eQ4qRGSLjWcycKMAq+Xo&#10;IcPU+isfqD/GUkkIhxQNVDG2qdYhr8hhmPiWWLTCdw6jrF2pbYdXCXeNfkmSV+2wZmmosKVNRfnl&#10;+OsM8Ec/LJ4+d7ef+dd+6w/FeVbj2ZjH8bB+AxVpiP/m+/XWCr7Qyy8ygF7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QpbUsYAAADbAAAADwAAAAAAAAAAAAAAAACYAgAAZHJz&#10;L2Rvd25yZXYueG1sUEsFBgAAAAAEAAQA9QAAAIsDAAAAAA==&#10;" filled="f" stroked="f" strokecolor="blue">
                        <v:textbox>
                          <w:txbxContent>
                            <w:p w:rsidR="007E49C3" w:rsidRDefault="007E49C3" w:rsidP="002D37F0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group id="Group 1737" o:spid="_x0000_s1144" style="position:absolute;left:4196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  <v:rect id="Rectangle 1738" o:spid="_x0000_s114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F2csIA&#10;AADbAAAADwAAAGRycy9kb3ducmV2LnhtbERPS2vCQBC+C/6HZYTedGMEaaOrSItSj3lceptmxyRt&#10;djZk1yTtr+8WCr3Nx/ec/XEyrRiod41lBetVBIK4tLrhSkGRn5ePIJxH1thaJgVf5OB4mM/2mGg7&#10;ckpD5isRQtglqKD2vkukdGVNBt3KdsSBu9neoA+wr6TucQzhppVxFG2lwYZDQ40dPddUfmZ3o+C9&#10;iQv8TvNLZJ7OG3+d8o/724tSD4vptAPhafL/4j/3qw7zY/j9JRw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MXZywgAAANsAAAAPAAAAAAAAAAAAAAAAAJgCAABkcnMvZG93&#10;bnJldi54bWxQSwUGAAAAAAQABAD1AAAAhwMAAAAA&#10;"/>
                      <v:shape id="Text Box 1739" o:spid="_x0000_s114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jFJcIA&#10;AADbAAAADwAAAGRycy9kb3ducmV2LnhtbERPS4vCMBC+C/sfwix4kTVVwdWuUUQQPfhAd0G8Dc3Y&#10;lm0mpYm1/nsjCN7m43vOZNaYQtRUudyygl43AkGcWJ1zquDvd/k1AuE8ssbCMim4k4PZ9KM1wVjb&#10;Gx+oPvpUhBB2MSrIvC9jKV2SkUHXtSVx4C62MugDrFKpK7yFcFPIfhQNpcGcQ0OGJS0ySv6PV6OA&#10;V3Uz7my29/Nov1vbw+X0neNJqfZnM/8B4anxb/HLvdZh/gCev4QD5PQ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2MUlwgAAANsAAAAPAAAAAAAAAAAAAAAAAJgCAABkcnMvZG93&#10;bnJldi54bWxQSwUGAAAAAAQABAD1AAAAhwMAAAAA&#10;" filled="f" stroked="f" strokecolor="blue">
                        <v:textbox>
                          <w:txbxContent>
                            <w:p w:rsidR="007E49C3" w:rsidRDefault="007E49C3" w:rsidP="002D37F0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Group 1740" o:spid="_x0000_s1147" style="position:absolute;left:457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  <v:rect id="Rectangle 1741" o:spid="_x0000_s114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juBsEA&#10;AADbAAAADwAAAGRycy9kb3ducmV2LnhtbERPTYvCMBC9C/6HMMLeNNVlZa1GEUXZPWp72dvYjG21&#10;mZQmavXXmwXB2zze58wWranElRpXWlYwHEQgiDOrS84VpMmm/w3CeWSNlWVScCcHi3m3M8NY2xvv&#10;6Lr3uQgh7GJUUHhfx1K6rCCDbmBr4sAdbWPQB9jkUjd4C+GmkqMoGkuDJYeGAmtaFZSd9xej4FCO&#10;Unzskm1kJptP/9smp8vfWqmPXrucgvDU+rf45f7RYf4X/P8SDpDz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rY7gbBAAAA2wAAAA8AAAAAAAAAAAAAAAAAmAIAAGRycy9kb3du&#10;cmV2LnhtbFBLBQYAAAAABAAEAPUAAACGAwAAAAA=&#10;"/>
                      <v:shape id="Text Box 1742" o:spid="_x0000_s114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9mvcQA&#10;AADbAAAADwAAAGRycy9kb3ducmV2LnhtbERPS2vCQBC+F/oflhF6KWZjD1bTbKQIpR5qJSpIb0N2&#10;8sDsbMhuY/z3bqHgbT6+56Sr0bRioN41lhXMohgEcWF1w5WC4+FjugDhPLLG1jIpuJKDVfb4kGKi&#10;7YVzGva+EiGEXYIKau+7REpX1GTQRbYjDlxpe4M+wL6SusdLCDetfInjuTTYcGiosaN1TcV5/2sU&#10;8OcwLp+/ttefxe57Y/Py9NrgSamnyfj+BsLT6O/if/dGh/lz+PslHCCz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WvZr3EAAAA2wAAAA8AAAAAAAAAAAAAAAAAmAIAAGRycy9k&#10;b3ducmV2LnhtbFBLBQYAAAAABAAEAPUAAACJAwAAAAA=&#10;" filled="f" stroked="f" strokecolor="blue">
                        <v:textbox>
                          <w:txbxContent>
                            <w:p w:rsidR="007E49C3" w:rsidRDefault="007E49C3" w:rsidP="002D37F0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</v:group>
                    <v:group id="Group 1743" o:spid="_x0000_s1150" style="position:absolute;left:4949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  <v:rect id="Rectangle 1744" o:spid="_x0000_s115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lBmMQA&#10;AADbAAAADwAAAGRycy9kb3ducmV2LnhtbESPQW/CMAyF75P4D5GRdhvpmDRBIa2mTUzbEcplN68x&#10;baFxqiZA4dfjAxI3W+/5vc/LfHCtOlEfGs8GXicJKOLS24YrA9ti9TIDFSKyxdYzGbhQgDwbPS0x&#10;tf7MazptYqUkhEOKBuoYu1TrUNbkMEx8RyzazvcOo6x9pW2PZwl3rZ4mybt22LA01NjRZ03lYXN0&#10;Bv6b6Rav6+I7cfPVW/wdiv3x78uY5/HwsQAVaYgP8/36xwq+wMovMoDOb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TZQZjEAAAA2wAAAA8AAAAAAAAAAAAAAAAAmAIAAGRycy9k&#10;b3ducmV2LnhtbFBLBQYAAAAABAAEAPUAAACJAwAAAAA=&#10;"/>
                      <v:shape id="Text Box 1745" o:spid="_x0000_s115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Dyz8QA&#10;AADbAAAADwAAAGRycy9kb3ducmV2LnhtbERPS2vCQBC+F/oflin0UuqmHjRJXaUUih58YCqItyE7&#10;JqHZ2ZDdxuTfu4LgbT6+58wWvalFR62rLCv4GEUgiHOrKy4UHH5/3mMQziNrrC2TgoEcLObPTzNM&#10;tb3wnrrMFyKEsEtRQel9k0rp8pIMupFtiAN3tq1BH2BbSN3iJYSbWo6jaCINVhwaSmzou6T8L/s3&#10;CnjZ9cnbejOc4t12Zffn47TCo1KvL/3XJwhPvX+I7+6VDvMTuP0SDpDz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Qw8s/EAAAA2wAAAA8AAAAAAAAAAAAAAAAAmAIAAGRycy9k&#10;b3ducmV2LnhtbFBLBQYAAAAABAAEAPUAAACJAwAAAAA=&#10;" filled="f" stroked="f" strokecolor="blue">
                        <v:textbox>
                          <w:txbxContent>
                            <w:p w:rsidR="007E49C3" w:rsidRDefault="007E49C3" w:rsidP="002D37F0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</v:group>
                    <v:group id="Group 1746" o:spid="_x0000_s1153" style="position:absolute;left:5325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<v:rect id="Rectangle 1747" o:spid="_x0000_s115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8iuMIA&#10;AADbAAAADwAAAGRycy9kb3ducmV2LnhtbESPQYvCMBSE7wv+h/AEb2tqhUWrUURR3KPWi7dn82yr&#10;zUtpolZ//WZB8DjMzDfMdN6aStypcaVlBYN+BII4s7rkXMEhXX+PQDiPrLGyTAqe5GA+63xNMdH2&#10;wTu6730uAoRdggoK7+tESpcVZND1bU0cvLNtDPogm1zqBh8BbioZR9GPNFhyWCiwpmVB2XV/MwpO&#10;ZXzA1y7dRGa8HvrfNr3cjiulet12MQHhqfWf8Lu91QriAfx/CT9Az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jyK4wgAAANsAAAAPAAAAAAAAAAAAAAAAAJgCAABkcnMvZG93&#10;bnJldi54bWxQSwUGAAAAAAQABAD1AAAAhwMAAAAA&#10;"/>
                      <v:shape id="Text Box 1748" o:spid="_x0000_s115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iqA8UA&#10;AADbAAAADwAAAGRycy9kb3ducmV2LnhtbESPT4vCMBTE74LfITzBi6ypPfinaxQRRA+ui7oge3s0&#10;z7bYvJQm1vrtN4Kwx2FmfsPMl60pRUO1KywrGA0jEMSp1QVnCn7Om48pCOeRNZaWScGTHCwX3c4c&#10;E20ffKTm5DMRIOwSVJB7XyVSujQng25oK+LgXW1t0AdZZ1LX+AhwU8o4isbSYMFhIceK1jmlt9Pd&#10;KOBt084G+6/n7/T7sLPH62VS4EWpfq9dfYLw1Pr/8Lu90wriGF5fwg+Qi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+KoDxQAAANsAAAAPAAAAAAAAAAAAAAAAAJgCAABkcnMv&#10;ZG93bnJldi54bWxQSwUGAAAAAAQABAD1AAAAigMAAAAA&#10;" filled="f" stroked="f" strokecolor="blue">
                        <v:textbox>
                          <w:txbxContent>
                            <w:p w:rsidR="007E49C3" w:rsidRDefault="007E49C3" w:rsidP="002D37F0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</v:group>
                    <v:group id="Group 1749" o:spid="_x0000_s1156" style="position:absolute;left:6086;top:12583;width:500;height:480" coordorigin="5702,1258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  <v:shape id="Text Box 1750" o:spid="_x0000_s1157" type="#_x0000_t202" style="position:absolute;left:5702;top:1258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2X7MUA&#10;AADbAAAADwAAAGRycy9kb3ducmV2LnhtbESPT4vCMBTE7wt+h/AEL6KpsqxajSKC6GFX8Q+It0fz&#10;bIvNS2lird9+syDscZiZ3zCzRWMKUVPlcssKBv0IBHFidc6pgvNp3RuDcB5ZY2GZFLzIwWLe+phh&#10;rO2TD1QffSoChF2MCjLvy1hKl2Rk0PVtSRy8m60M+iCrVOoKnwFuCjmMoi9pMOewkGFJq4yS+/Fh&#10;FPCmbibd75/Xdbzfbe3hdhnleFGq026WUxCeGv8ffre3WsHwE/6+hB8g5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XZfsxQAAANsAAAAPAAAAAAAAAAAAAAAAAJgCAABkcnMv&#10;ZG93bnJldi54bWxQSwUGAAAAAAQABAD1AAAAigMAAAAA&#10;" filled="f" stroked="f" strokecolor="blue">
                        <v:textbox>
                          <w:txbxContent>
                            <w:p w:rsidR="007E49C3" w:rsidRDefault="007E49C3" w:rsidP="002D37F0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rect id="Rectangle 1751" o:spid="_x0000_s1158" style="position:absolute;left:5762;top:1292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Qku8QA&#10;AADb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SCZwt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0JLvEAAAA2wAAAA8AAAAAAAAAAAAAAAAAmAIAAGRycy9k&#10;b3ducmV2LnhtbFBLBQYAAAAABAAEAPUAAACJAwAAAAA=&#10;"/>
                    </v:group>
                    <v:group id="Group 1752" o:spid="_x0000_s1159" style="position:absolute;left:5715;top:12583;width:500;height:480" coordorigin="6063,1258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  <v:shape id="Text Box 1753" o:spid="_x0000_s1160" type="#_x0000_t202" style="position:absolute;left:6063;top:1258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8Jm8UA&#10;AADbAAAADwAAAGRycy9kb3ducmV2LnhtbESPT4vCMBTE7wt+h/AEL4umeli1axQRRA/+oboge3s0&#10;z7Zs81KaWOu33wiCx2FmfsPMFq0pRUO1KywrGA4iEMSp1QVnCn7O6/4EhPPIGkvLpOBBDhbzzscM&#10;Y23vnFBz8pkIEHYxKsi9r2IpXZqTQTewFXHwrrY26IOsM6lrvAe4KeUoir6kwYLDQo4VrXJK/043&#10;o4A3TTv93O0fv5PjYWuT62Vc4EWpXrddfoPw1Pp3+NXeagWjMTy/hB8g5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EjwmbxQAAANsAAAAPAAAAAAAAAAAAAAAAAJgCAABkcnMv&#10;ZG93bnJldi54bWxQSwUGAAAAAAQABAD1AAAAigMAAAAA&#10;" filled="f" stroked="f" strokecolor="blue">
                        <v:textbox>
                          <w:txbxContent>
                            <w:p w:rsidR="007E49C3" w:rsidRDefault="007E49C3" w:rsidP="002D37F0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rFonts w:hint="eastAsia"/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  <v:rect id="Rectangle 1754" o:spid="_x0000_s1161" style="position:absolute;left:6123;top:1292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XkALwA&#10;AADbAAAADwAAAGRycy9kb3ducmV2LnhtbERPSwrCMBDdC94hjOBGNLULkWoUFQRxI1YPMDTTDzaT&#10;0kRbPb1ZCC4f77/e9qYWL2pdZVnBfBaBIM6srrhQcL8dp0sQziNrrC2Tgjc52G6GgzUm2nZ8pVfq&#10;CxFC2CWooPS+SaR0WUkG3cw2xIHLbWvQB9gWUrfYhXBTyziKFtJgxaGhxIYOJWWP9GkU7Luuyi+f&#10;lCfnYt+fYzze0NdKjUf9bgXCU+//4p/7pBXEYWz4En6A3HwB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nFeQAvAAAANsAAAAPAAAAAAAAAAAAAAAAAJgCAABkcnMvZG93bnJldi54&#10;bWxQSwUGAAAAAAQABAD1AAAAgQMAAAAA&#10;" fillcolor="black"/>
                    </v:group>
                    <v:group id="Group 1755" o:spid="_x0000_s1162" style="position:absolute;left:6454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  <v:rect id="Rectangle 1756" o:spid="_x0000_s116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RoR/r8A&#10;AADbAAAADwAAAGRycy9kb3ducmV2LnhtbERPTa/BQBTdS/yHyZXYMUUi75UhQghL2s3bXZ2rLZ07&#10;TWdQfr1ZSN7y5HzPl62pxIMaV1pWMBpGIIgzq0vOFaTJdvADwnlkjZVlUvAiB8tFtzPHWNsnH+lx&#10;8rkIIexiVFB4X8dSuqwgg25oa+LAXWxj0AfY5FI3+AzhppLjKJpKgyWHhgJrWheU3U53o+BcjlN8&#10;H5NdZH63E39ok+v9b6NUv9euZiA8tf5f/HXvtYJJWB++hB8gF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RGhH+vwAAANsAAAAPAAAAAAAAAAAAAAAAAJgCAABkcnMvZG93bnJl&#10;di54bWxQSwUGAAAAAAQABAD1AAAAhAMAAAAA&#10;"/>
                      <v:shape id="Text Box 1757" o:spid="_x0000_s116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OiqcQA&#10;AADbAAAADwAAAGRycy9kb3ducmV2LnhtbESPQYvCMBSE7wv+h/AEL7KmuqBuNYoIoodV0V0Qb4/m&#10;2Rabl9LEWv+9EYQ9DjPzDTOdN6YQNVUut6yg34tAECdW55wq+PtdfY5BOI+ssbBMCh7kYD5rfUwx&#10;1vbOB6qPPhUBwi5GBZn3ZSylSzIy6Hq2JA7exVYGfZBVKnWF9wA3hRxE0VAazDksZFjSMqPkerwZ&#10;Bbyum+/uz/ZxHu93G3u4nEY5npTqtJvFBISnxv+H3+2NVvDVh9eX8APk7A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zoqnEAAAA2wAAAA8AAAAAAAAAAAAAAAAAmAIAAGRycy9k&#10;b3ducmV2LnhtbFBLBQYAAAAABAAEAPUAAACJAwAAAAA=&#10;" filled="f" stroked="f" strokecolor="blue">
                        <v:textbox>
                          <w:txbxContent>
                            <w:p w:rsidR="007E49C3" w:rsidRDefault="007E49C3" w:rsidP="002D37F0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</v:group>
                    <v:group id="Group 1758" o:spid="_x0000_s1165" style="position:absolute;left:6831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Ralls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XwG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ORallsQAAADbAAAA&#10;DwAAAAAAAAAAAAAAAACqAgAAZHJzL2Rvd25yZXYueG1sUEsFBgAAAAAEAAQA+gAAAJsDAAAAAA==&#10;">
                      <v:rect id="Rectangle 1759" o:spid="_x0000_s116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ciPicMA&#10;AADbAAAADwAAAGRycy9kb3ducmV2LnhtbESPQYvCMBSE7wv+h/AEb2uqBdGuUURR9Kjtxdvb5m3b&#10;tXkpTdTqr98sCB6HmfmGmS87U4sbta6yrGA0jEAQ51ZXXCjI0u3nFITzyBpry6TgQQ6Wi97HHBNt&#10;73yk28kXIkDYJaig9L5JpHR5SQbd0DbEwfuxrUEfZFtI3eI9wE0tx1E0kQYrDgslNrQuKb+crkbB&#10;dzXO8HlMd5GZbWN/6NLf63mj1KDfrb5AeOr8O/xq77WCOIb/L+EH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ciPicMAAADbAAAADwAAAAAAAAAAAAAAAACYAgAAZHJzL2Rv&#10;d25yZXYueG1sUEsFBgAAAAAEAAQA9QAAAIgDAAAAAA==&#10;"/>
                      <v:shape id="Text Box 1760" o:spid="_x0000_s116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QBMcYA&#10;AADbAAAADwAAAGRycy9kb3ducmV2LnhtbESPQWvCQBSE70L/w/IKvYjZ2JZWo6uUgtRDbYkKwdsj&#10;+0yC2bchu8b477sFweMwM98w82VvatFR6yrLCsZRDII4t7riQsF+txpNQDiPrLG2TAqu5GC5eBjM&#10;MdH2wil1W1+IAGGXoILS+yaR0uUlGXSRbYiDd7StQR9kW0jd4iXATS2f4/hNGqw4LJTY0GdJ+Wl7&#10;Ngr4q+unw+/N9TD5/Vnb9Ji9V5gp9fTYf8xAeOr9PXxrr7WCl1f4/xJ+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YQBMcYAAADbAAAADwAAAAAAAAAAAAAAAACYAgAAZHJz&#10;L2Rvd25yZXYueG1sUEsFBgAAAAAEAAQA9QAAAIsDAAAAAA==&#10;" filled="f" stroked="f" strokecolor="blue">
                        <v:textbox>
                          <w:txbxContent>
                            <w:p w:rsidR="007E49C3" w:rsidRDefault="007E49C3" w:rsidP="002D37F0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group id="Group 1761" o:spid="_x0000_s1168" style="position:absolute;left:7543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894s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UsV/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b/PeLFAAAA2wAA&#10;AA8AAAAAAAAAAAAAAAAAqgIAAGRycy9kb3ducmV2LnhtbFBLBQYAAAAABAAEAPoAAACcAwAAAAA=&#10;">
                      <v:rect id="Rectangle 1762" o:spid="_x0000_s116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8sEcQA&#10;AADbAAAADwAAAGRycy9kb3ducmV2LnhtbESPQWvCQBSE74X+h+UVvNWNCYhNswnSotSjxou3Z/Y1&#10;SZt9G7JrTP313YLQ4zAz3zBZMZlOjDS41rKCxTwCQVxZ3XKt4FhunlcgnEfW2FkmBT/koMgfHzJM&#10;tb3ynsaDr0WAsEtRQeN9n0rpqoYMurntiYP3aQeDPsihlnrAa4CbTsZRtJQGWw4LDfb01lD1fbgY&#10;Bec2PuJtX24j87JJ/G4qvy6nd6VmT9P6FYSnyf+H7+0PrSBZwt+X8AN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/LBHEAAAA2wAAAA8AAAAAAAAAAAAAAAAAmAIAAGRycy9k&#10;b3ducmV2LnhtbFBLBQYAAAAABAAEAPUAAACJAwAAAAA=&#10;"/>
                      <v:shape id="Text Box 1763" o:spid="_x0000_s117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afRsYA&#10;AADbAAAADwAAAGRycy9kb3ducmV2LnhtbESPT2vCQBTE7wW/w/KEXopu2kK10U2QQqkHq6gF8fbI&#10;vvzB7NuQ3Sbx27uFgsdhZn7DLNPB1KKj1lWWFTxPIxDEmdUVFwp+jp+TOQjnkTXWlknBlRykyehh&#10;ibG2Pe+pO/hCBAi7GBWU3jexlC4ryaCb2oY4eLltDfog20LqFvsAN7V8iaI3abDisFBiQx8lZZfD&#10;r1HAX93w/rT5vp7nu+3a7vPTrMKTUo/jYbUA4Wnw9/B/e60VvM7g70v4ATK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VafRsYAAADbAAAADwAAAAAAAAAAAAAAAACYAgAAZHJz&#10;L2Rvd25yZXYueG1sUEsFBgAAAAAEAAQA9QAAAIsDAAAAAA==&#10;" filled="f" stroked="f" strokecolor="blue">
                        <v:textbox>
                          <w:txbxContent>
                            <w:p w:rsidR="007E49C3" w:rsidRDefault="007E49C3" w:rsidP="002D37F0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sym w:font="Symbol" w:char="F02D"/>
                              </w:r>
                            </w:p>
                          </w:txbxContent>
                        </v:textbox>
                      </v:shape>
                    </v:group>
                    <v:group id="Group 1764" o:spid="_x0000_s1171" style="position:absolute;left:7871;top:12583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  <v:rect id="Rectangle 1765" o:spid="_x0000_s117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C4Y8QA&#10;AADbAAAADwAAAGRycy9kb3ducmV2LnhtbESPT2vCQBTE74LfYXlCb7rRQKmpqxRFaY8aL95es88k&#10;Nvs2ZDd/2k/vCgWPw8z8hlltBlOJjhpXWlYwn0UgiDOrS84VnNP99A2E88gaK8uk4JccbNbj0QoT&#10;bXs+UnfyuQgQdgkqKLyvEyldVpBBN7M1cfCutjHog2xyqRvsA9xUchFFr9JgyWGhwJq2BWU/p9Yo&#10;+C4XZ/w7pofILPex/xrSW3vZKfUyGT7eQXga/DP83/7UCuIlPL6EH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guGPEAAAA2wAAAA8AAAAAAAAAAAAAAAAAmAIAAGRycy9k&#10;b3ducmV2LnhtbFBLBQYAAAAABAAEAPUAAACJAwAAAAA=&#10;"/>
                      <v:shape id="Text Box 1766" o:spid="_x0000_s117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l0T8MA&#10;AADbAAAADwAAAGRycy9kb3ducmV2LnhtbERPTWvCQBC9F/wPywi9FN1USo3RTZCC1EOrGAXxNmTH&#10;JJidDdltjP++eyj0+Hjfq2wwjeipc7VlBa/TCARxYXXNpYLTcTOJQTiPrLGxTAoe5CBLR08rTLS9&#10;84H63JcihLBLUEHlfZtI6YqKDLqpbYkDd7WdQR9gV0rd4T2Em0bOouhdGqw5NFTY0kdFxS3/MQr4&#10;sx8WL1/fj0u8323t4Xqe13hW6nk8rJcgPA3+X/zn3moFb2F9+BJ+gE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rl0T8MAAADbAAAADwAAAAAAAAAAAAAAAACYAgAAZHJzL2Rv&#10;d25yZXYueG1sUEsFBgAAAAAEAAQA9QAAAIgDAAAAAA==&#10;" filled="f" stroked="f" strokecolor="blue">
                        <v:textbox>
                          <w:txbxContent>
                            <w:p w:rsidR="007E49C3" w:rsidRDefault="007E49C3" w:rsidP="002D37F0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sym w:font="Symbol" w:char="F0B1"/>
                              </w:r>
                            </w:p>
                          </w:txbxContent>
                        </v:textbox>
                      </v:shape>
                    </v:group>
                  </v:group>
                  <v:group id="Group 1767" o:spid="_x0000_s1174" style="position:absolute;left:3455;top:12103;width:4928;height:492" coordorigin="3455,12103" coordsize="4928,4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cJInMUAAADbAAAADwAAAGRycy9kb3ducmV2LnhtbESPT2vCQBTE7wW/w/KE&#10;3ppNtC0Ss4pILT2EQlUQb4/sMwlm34bsNn++fbdQ6HGYmd8w2XY0jeipc7VlBUkUgyAurK65VHA+&#10;HZ5WIJxH1thYJgUTOdhuZg8ZptoO/EX90ZciQNilqKDyvk2ldEVFBl1kW+Lg3Wxn0AfZlVJ3OAS4&#10;aeQijl+lwZrDQoUt7Ssq7sdvo+B9wGG3TN76/H7bT9fTy+clT0ipx/m4W4PwNPr/8F/7Qyt4T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HCSJzFAAAA2wAA&#10;AA8AAAAAAAAAAAAAAAAAqgIAAGRycy9kb3ducmV2LnhtbFBLBQYAAAAABAAEAPoAAACcAwAAAAA=&#10;">
                    <v:group id="Group 1768" o:spid="_x0000_s1175" style="position:absolute;left:3455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    <v:rect id="Rectangle 1769" o:spid="_x0000_s1176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789MIA&#10;AADbAAAADwAAAGRycy9kb3ducmV2LnhtbESPQYvCMBSE74L/ITzBm6bqIms1iijK7lHrxduzebbV&#10;5qU0Uau/3iwIexxm5htmtmhMKe5Uu8KygkE/AkGcWl1wpuCQbHrfIJxH1lhaJgVPcrCYt1szjLV9&#10;8I7ue5+JAGEXo4Lc+yqW0qU5GXR9WxEH72xrgz7IOpO6xkeAm1IOo2gsDRYcFnKsaJVTet3fjIJT&#10;MTzga5dsIzPZjPxvk1xux7VS3U6znILw1Pj/8Kf9oxV8je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zvz0wgAAANsAAAAPAAAAAAAAAAAAAAAAAJgCAABkcnMvZG93&#10;bnJldi54bWxQSwUGAAAAAAQABAD1AAAAhwMAAAAA&#10;"/>
                      <v:shape id="Text Box 1770" o:spid="_x0000_s1177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JyTMQA&#10;AADbAAAADwAAAGRycy9kb3ducmV2LnhtbESPQYvCMBSE78L+h/AWvMiaKuJqNYoIogfXRVcQb4/m&#10;2Rabl9LEWv/9RhA8DjPzDTOdN6YQNVUut6yg141AECdW55wqOP6tvkYgnEfWWFgmBQ9yMJ99tKYY&#10;a3vnPdUHn4oAYRejgsz7MpbSJRkZdF1bEgfvYiuDPsgqlbrCe4CbQvajaCgN5hwWMixpmVFyPdyM&#10;Al7Xzbiz/XmcR7+7jd1fTt85npRqfzaLCQhPjX+HX+2NVjAYwPNL+AFy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CckzEAAAA2wAAAA8AAAAAAAAAAAAAAAAAmAIAAGRycy9k&#10;b3ducmV2LnhtbFBLBQYAAAAABAAEAPUAAACJAwAAAAA=&#10;" filled="f" stroked="f" strokecolor="blue">
                        <v:textbox>
                          <w:txbxContent>
                            <w:p w:rsidR="007E49C3" w:rsidRDefault="007E49C3" w:rsidP="002D37F0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  <v:group id="Group 1771" o:spid="_x0000_s1178" style="position:absolute;left:3832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vlOn8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voD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75Tp/FAAAA2wAA&#10;AA8AAAAAAAAAAAAAAAAAqgIAAGRycy9kb3ducmV2LnhtbFBLBQYAAAAABAAEAPoAAACcAwAAAAA=&#10;">
                      <v:rect id="Rectangle 1772" o:spid="_x0000_s117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lfbMQA&#10;AADbAAAADwAAAGRycy9kb3ducmV2LnhtbESPQWvCQBSE70L/w/IKvZlNrYiNWaW0pNijJpfentnX&#10;JG32bciuMfrru4LgcZiZb5h0M5pWDNS7xrKC5ygGQVxa3XCloMiz6RKE88gaW8uk4EwONuuHSYqJ&#10;tife0bD3lQgQdgkqqL3vEildWZNBF9mOOHg/tjfog+wrqXs8Bbhp5SyOF9Jgw2Ghxo7eayr/9kej&#10;4NDMCrzs8s/YvGYv/mvMf4/fH0o9PY5vKxCeRn8P39pbrWC+gOuX8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m5X2zEAAAA2wAAAA8AAAAAAAAAAAAAAAAAmAIAAGRycy9k&#10;b3ducmV2LnhtbFBLBQYAAAAABAAEAPUAAACJAwAAAAA=&#10;"/>
                      <v:shape id="Text Box 1773" o:spid="_x0000_s118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DsO8YA&#10;AADbAAAADwAAAGRycy9kb3ducmV2LnhtbESPT2vCQBTE7wW/w/KEXopuWkq10U2QQqkHq6gF8fbI&#10;vvzB7NuQ3Sbx27uFgsdhZn7DLNPB1KKj1lWWFTxPIxDEmdUVFwp+jp+TOQjnkTXWlknBlRykyehh&#10;ibG2Pe+pO/hCBAi7GBWU3jexlC4ryaCb2oY4eLltDfog20LqFvsAN7V8iaI3abDisFBiQx8lZZfD&#10;r1HAX93w/rT5vp7nu+3a7vPTrMKTUo/jYbUA4Wnw9/B/e60VvM7g70v4ATK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VDsO8YAAADbAAAADwAAAAAAAAAAAAAAAACYAgAAZHJz&#10;L2Rvd25yZXYueG1sUEsFBgAAAAAEAAQA9QAAAIsDAAAAAA==&#10;" filled="f" stroked="f" strokecolor="blue">
                        <v:textbox>
                          <w:txbxContent>
                            <w:p w:rsidR="007E49C3" w:rsidRDefault="007E49C3" w:rsidP="002D37F0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</v:group>
                    <v:group id="Group 1774" o:spid="_x0000_s1181" style="position:absolute;left:4208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PjhAc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o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A+OEBwwAAANsAAAAP&#10;AAAAAAAAAAAAAAAAAKoCAABkcnMvZG93bnJldi54bWxQSwUGAAAAAAQABAD6AAAAmgMAAAAA&#10;">
                      <v:rect id="Rectangle 1775" o:spid="_x0000_s1182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bLHsQA&#10;AADbAAAADwAAAGRycy9kb3ducmV2LnhtbESPQWvCQBSE7wX/w/KE3pqNVkoTXUUUix41ufT2mn0m&#10;abNvQ3ZN0v76rlDocZiZb5jVZjSN6KlztWUFsygGQVxYXXOpIM8OT68gnEfW2FgmBd/kYLOePKww&#10;1XbgM/UXX4oAYZeigsr7NpXSFRUZdJFtiYN3tZ1BH2RXSt3hEOCmkfM4fpEGaw4LFba0q6j4utyM&#10;go96nuPPOXuLTXJ49qcx+7y975V6nI7bJQhPo/8P/7WPWsEigfuX8AP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myx7EAAAA2wAAAA8AAAAAAAAAAAAAAAAAmAIAAGRycy9k&#10;b3ducmV2LnhtbFBLBQYAAAAABAAEAPUAAACJAwAAAAA=&#10;"/>
                      <v:shape id="Text Box 1776" o:spid="_x0000_s1183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DiksMA&#10;AADbAAAADwAAAGRycy9kb3ducmV2LnhtbERPTWvCQBC9F/wPywi9FN1UaI3RTZCC1EOrGAXxNmTH&#10;JJidDdltjP++eyj0+Hjfq2wwjeipc7VlBa/TCARxYXXNpYLTcTOJQTiPrLGxTAoe5CBLR08rTLS9&#10;84H63JcihLBLUEHlfZtI6YqKDLqpbYkDd7WdQR9gV0rd4T2Em0bOouhdGqw5NFTY0kdFxS3/MQr4&#10;sx8WL1/fj0u8323t4Xqe13hW6nk8rJcgPA3+X/zn3moFb2F9+BJ+gE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2DiksMAAADbAAAADwAAAAAAAAAAAAAAAACYAgAAZHJzL2Rv&#10;d25yZXYueG1sUEsFBgAAAAAEAAQA9QAAAIgDAAAAAA==&#10;" filled="f" stroked="f" strokecolor="blue">
                        <v:textbox>
                          <w:txbxContent>
                            <w:p w:rsidR="007E49C3" w:rsidRDefault="007E49C3" w:rsidP="002D37F0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</v:group>
                    <v:group id="Group 1777" o:spid="_x0000_s1184" style="position:absolute;left:4585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G95BwwAAANsAAAAP&#10;AAAAAAAAAAAAAAAAAKoCAABkcnMvZG93bnJldi54bWxQSwUGAAAAAAQABAD6AAAAmgMAAAAA&#10;">
                      <v:rect id="Rectangle 1778" o:spid="_x0000_s1185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1vPssQA&#10;AADbAAAADwAAAGRycy9kb3ducmV2LnhtbESPQWvCQBSE7wX/w/IKvTWbplhqdBVRLPZokktvz+wz&#10;SZt9G7KrSf31bqHgcZiZb5jFajStuFDvGssKXqIYBHFpdcOVgiLfPb+DcB5ZY2uZFPySg9Vy8rDA&#10;VNuBD3TJfCUChF2KCmrvu1RKV9Zk0EW2Iw7eyfYGfZB9JXWPQ4CbViZx/CYNNhwWauxoU1P5k52N&#10;gmOTFHg95B+xme1e/eeYf5+/tko9PY7rOQhPo7+H/9t7rWCawN+X8AP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bz7LEAAAA2wAAAA8AAAAAAAAAAAAAAAAAmAIAAGRycy9k&#10;b3ducmV2LnhtbFBLBQYAAAAABAAEAPUAAACJAwAAAAA=&#10;"/>
                      <v:shape id="Text Box 1779" o:spid="_x0000_s1186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J85cYA&#10;AADbAAAADwAAAGRycy9kb3ducmV2LnhtbESPQWvCQBSE70L/w/IKvYjZ2NJWo6uUgtRDbYkKwdsj&#10;+0yC2bchu8b477sFweMwM98w82VvatFR6yrLCsZRDII4t7riQsF+txpNQDiPrLG2TAqu5GC5eBjM&#10;MdH2wil1W1+IAGGXoILS+yaR0uUlGXSRbYiDd7StQR9kW0jd4iXATS2f4/hNGqw4LJTY0GdJ+Wl7&#10;Ngr4q+unw+/N9TD5/Vnb9Ji9V5gp9fTYf8xAeOr9PXxrr7WC1xf4/xJ+gFz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7J85cYAAADbAAAADwAAAAAAAAAAAAAAAACYAgAAZHJz&#10;L2Rvd25yZXYueG1sUEsFBgAAAAAEAAQA9QAAAIsDAAAAAA==&#10;" filled="f" stroked="f" strokecolor="blue">
                        <v:textbox>
                          <w:txbxContent>
                            <w:p w:rsidR="007E49C3" w:rsidRDefault="007E49C3" w:rsidP="002D37F0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</v:group>
                    <v:group id="Group 1780" o:spid="_x0000_s1187" style="position:absolute;left:4961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Gx92cUAAADbAAAADwAAAGRycy9kb3ducmV2LnhtbESPT2vCQBTE74V+h+UV&#10;ejObtFokZhWRtvQQBLUg3h7ZZxLMvg3Zbf58e7dQ6HGYmd8w2WY0jeipc7VlBUkUgyAurK65VPB9&#10;+pgtQTiPrLGxTAomcrBZPz5kmGo78IH6oy9FgLBLUUHlfZtK6YqKDLrItsTBu9rOoA+yK6XucAhw&#10;08iXOH6TBmsOCxW2tKuouB1/jILPAYfta/Le57frbrqcFvtznpBSz0/jdgXC0+j/w3/tL61gMYf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ARsfdnFAAAA2wAA&#10;AA8AAAAAAAAAAAAAAAAAqgIAAGRycy9kb3ducmV2LnhtbFBLBQYAAAAABAAEAPoAAACcAwAAAAA=&#10;">
                      <v:rect id="Rectangle 1781" o:spid="_x0000_s1188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JXxsIA&#10;AADbAAAADwAAAGRycy9kb3ducmV2LnhtbESPQYvCMBSE74L/ITzBm6a6uGg1irgo61HrxduzebbV&#10;5qU0Ubv+eiMseBxm5htmtmhMKe5Uu8KygkE/AkGcWl1wpuCQrHtjEM4jaywtk4I/crCYt1szjLV9&#10;8I7ue5+JAGEXo4Lc+yqW0qU5GXR9WxEH72xrgz7IOpO6xkeAm1IOo+hbGiw4LORY0Sqn9Lq/GQWn&#10;YnjA5y7ZRGay/vLbJrncjj9KdTvNcgrCU+M/4f/2r1YwGsH7S/gB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slfGwgAAANsAAAAPAAAAAAAAAAAAAAAAAJgCAABkcnMvZG93&#10;bnJldi54bWxQSwUGAAAAAAQABAD1AAAAhwMAAAAA&#10;"/>
                      <v:shape id="Text Box 1782" o:spid="_x0000_s1189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XffcYA&#10;AADbAAAADwAAAGRycy9kb3ducmV2LnhtbESPT2vCQBTE7wW/w/KEXopuWqja6CZIodSDVdSCeHtk&#10;X/5g9m3IbpP47d1CocdhZn7DrNLB1KKj1lWWFTxPIxDEmdUVFwq+Tx+TBQjnkTXWlknBjRykyehh&#10;hbG2PR+oO/pCBAi7GBWU3jexlC4ryaCb2oY4eLltDfog20LqFvsAN7V8iaKZNFhxWCixofeSsuvx&#10;xyjgz254e9p+3S6L/W5jD/l5XuFZqcfxsF6C8DT4//Bfe6MVvM7g90v4ATK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8XffcYAAADbAAAADwAAAAAAAAAAAAAAAACYAgAAZHJz&#10;L2Rvd25yZXYueG1sUEsFBgAAAAAEAAQA9QAAAIsDAAAAAA==&#10;" filled="f" stroked="f" strokecolor="blue">
                        <v:textbox>
                          <w:txbxContent>
                            <w:p w:rsidR="007E49C3" w:rsidRDefault="007E49C3" w:rsidP="002D37F0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</v:group>
                    <v:group id="Group 1783" o:spid="_x0000_s1190" style="position:absolute;left:5337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    <v:rect id="Rectangle 1784" o:spid="_x0000_s1191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P4WMEA&#10;AADbAAAADwAAAGRycy9kb3ducmV2LnhtbERPPW/CMBDdK/EfrENiKw5UVJBiEKIKKiOEhe0aX5OU&#10;+BzZDqT8ejxUYnx638t1bxpxJedrywom4wQEcWF1zaWCU569zkH4gKyxsUwK/sjDejV4WWKq7Y0P&#10;dD2GUsQQ9ikqqEJoUyl9UZFBP7YtceR+rDMYInSl1A5vMdw0cpok79JgzbGhwpa2FRWXY2cUfNfT&#10;E94P+S4xi+wt7Pv8tzt/KjUa9psPEIH68BT/u7+0glkcG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Kz+FjBAAAA2wAAAA8AAAAAAAAAAAAAAAAAmAIAAGRycy9kb3du&#10;cmV2LnhtbFBLBQYAAAAABAAEAPUAAACGAwAAAAA=&#10;"/>
                      <v:shape id="Text Box 1785" o:spid="_x0000_s1192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pLD8UA&#10;AADbAAAADwAAAGRycy9kb3ducmV2LnhtbESPT4vCMBTE7wt+h/AEL7KmCuufahQRRA+rorsge3s0&#10;z7bYvJQm1vrtjSDscZiZ3zCzRWMKUVPlcssK+r0IBHFidc6pgt+f9ecYhPPIGgvLpOBBDhbz1scM&#10;Y23vfKT65FMRIOxiVJB5X8ZSuiQjg65nS+LgXWxl0AdZpVJXeA9wU8hBFA2lwZzDQoYlrTJKrqeb&#10;UcCbupl0v3ePv/Fhv7XHy3mU41mpTrtZTkF4avx/+N3eagVfE3h9CT9A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WksPxQAAANsAAAAPAAAAAAAAAAAAAAAAAJgCAABkcnMv&#10;ZG93bnJldi54bWxQSwUGAAAAAAQABAD1AAAAigMAAAAA&#10;" filled="f" stroked="f" strokecolor="blue">
                        <v:textbox>
                          <w:txbxContent>
                            <w:p w:rsidR="007E49C3" w:rsidRDefault="007E49C3" w:rsidP="002D37F0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</v:group>
                    <v:group id="Group 1786" o:spid="_x0000_s1193" style="position:absolute;left:5714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uxZ8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tTuxZ8EAAADbAAAADwAA&#10;AAAAAAAAAAAAAACqAgAAZHJzL2Rvd25yZXYueG1sUEsFBgAAAAAEAAQA+gAAAJgDAAAAAA==&#10;">
                      <v:rect id="Rectangle 1787" o:spid="_x0000_s1194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eWbeMQA&#10;AADbAAAADwAAAGRycy9kb3ducmV2LnhtbESPQWvCQBSE74X+h+UJvdVNUpA2zSZIJaJHjRdvz+xr&#10;kjb7NmRXjf76bqHQ4zAz3zBZMZleXGh0nWUF8TwCQVxb3XGj4FCVz68gnEfW2FsmBTdyUOSPDxmm&#10;2l55R5e9b0SAsEtRQev9kErp6pYMurkdiIP3aUeDPsixkXrEa4CbXiZRtJAGOw4LLQ700VL9vT8b&#10;BacuOeB9V60j81a++O1UfZ2PK6WeZtPyHYSnyf+H/9obrWARw++X8ANk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3lm3jEAAAA2wAAAA8AAAAAAAAAAAAAAAAAmAIAAGRycy9k&#10;b3ducmV2LnhtbFBLBQYAAAAABAAEAPUAAACJAwAAAAA=&#10;"/>
                      <v:shape id="Text Box 1788" o:spid="_x0000_s1195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ITw8UA&#10;AADbAAAADwAAAGRycy9kb3ducmV2LnhtbESPT4vCMBTE7wt+h/AEL4umenC1axQRRA/+oboge3s0&#10;z7Zs81KaWOu3N8KCx2FmfsPMFq0pRUO1KywrGA4iEMSp1QVnCn7O6/4EhPPIGkvLpOBBDhbzzscM&#10;Y23vnFBz8pkIEHYxKsi9r2IpXZqTQTewFXHwrrY26IOsM6lrvAe4KeUoisbSYMFhIceKVjmlf6eb&#10;UcCbpp1+7vaP38nxsLXJ9fJV4EWpXrddfoPw1Pp3+L+91QrGI3h9CT9A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khPDxQAAANsAAAAPAAAAAAAAAAAAAAAAAJgCAABkcnMv&#10;ZG93bnJldi54bWxQSwUGAAAAAAQABAD1AAAAigMAAAAA&#10;" filled="f" stroked="f" strokecolor="blue">
                        <v:textbox>
                          <w:txbxContent>
                            <w:p w:rsidR="007E49C3" w:rsidRDefault="007E49C3" w:rsidP="002D37F0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7</w:t>
                              </w:r>
                            </w:p>
                          </w:txbxContent>
                        </v:textbox>
                      </v:shape>
                    </v:group>
                    <v:group id="Group 1789" o:spid="_x0000_s1196" style="position:absolute;left:7495;top:12103;width:500;height:480" coordorigin="7495,1210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    <v:shape id="Text Box 1790" o:spid="_x0000_s1197" type="#_x0000_t202" style="position:absolute;left:7495;top:1210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cuLMYA&#10;AADbAAAADwAAAGRycy9kb3ducmV2LnhtbESPT2vCQBTE7wW/w/KEXopuWora6CZIodSDVdSCeHtk&#10;X/5g9m3IbpP47d1CocdhZn7DrNLB1KKj1lWWFTxPIxDEmdUVFwq+Tx+TBQjnkTXWlknBjRykyehh&#10;hbG2PR+oO/pCBAi7GBWU3jexlC4ryaCb2oY4eLltDfog20LqFvsAN7V8iaKZNFhxWCixofeSsuvx&#10;xyjgz254e9p+3S6L/W5jD/l5XuFZqcfxsF6C8DT4//Bfe6MVzF7h90v4ATK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jcuLMYAAADbAAAADwAAAAAAAAAAAAAAAACYAgAAZHJz&#10;L2Rvd25yZXYueG1sUEsFBgAAAAAEAAQA9QAAAIsDAAAAAA==&#10;" filled="f" stroked="f" strokecolor="blue">
                        <v:textbox>
                          <w:txbxContent>
                            <w:p w:rsidR="007E49C3" w:rsidRDefault="007E49C3" w:rsidP="002D37F0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sym w:font="Symbol" w:char="F02D"/>
                              </w:r>
                            </w:p>
                          </w:txbxContent>
                        </v:textbox>
                      </v:shape>
                      <v:rect id="Rectangle 1791" o:spid="_x0000_s1198" style="position:absolute;left:7587;top:12443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7yXr8A&#10;AADbAAAADwAAAGRycy9kb3ducmV2LnhtbESPwQrCMBBE74L/EFbwIpoqKFKNooIgXsTqByzN2hab&#10;TWmirX69EQSPw8y8YZbr1pTiSbUrLCsYjyIQxKnVBWcKrpf9cA7CeWSNpWVS8CIH61W3s8RY24bP&#10;9Ex8JgKEXYwKcu+rWEqX5mTQjWxFHLybrQ36IOtM6hqbADelnETRTBosOCzkWNEup/SePIyCbdMU&#10;t9M74cEx27bHCe4v6Eul+r12swDhqfX/8K990ApmU/h+CT9Arj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fvJevwAAANsAAAAPAAAAAAAAAAAAAAAAAJgCAABkcnMvZG93bnJl&#10;di54bWxQSwUGAAAAAAQABAD1AAAAhAMAAAAA&#10;" fillcolor="black"/>
                    </v:group>
                    <v:group id="Group 1792" o:spid="_x0000_s1199" style="position:absolute;left:6466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WejIjFAAAA2wAA&#10;AA8AAAAAAAAAAAAAAAAAqgIAAGRycy9kb3ducmV2LnhtbFBLBQYAAAAABAAEAPoAAACcAwAAAAA=&#10;">
                      <v:rect id="Rectangle 1793" o:spid="_x0000_s1200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Cml8IA&#10;AADbAAAADwAAAGRycy9kb3ducmV2LnhtbESPQYvCMBSE74L/ITzBm6a64Go1irgo61HrxduzebbV&#10;5qU0Ubv+eiMseBxm5htmtmhMKe5Uu8KygkE/AkGcWl1wpuCQrHtjEM4jaywtk4I/crCYt1szjLV9&#10;8I7ue5+JAGEXo4Lc+yqW0qU5GXR9WxEH72xrgz7IOpO6xkeAm1IOo2gkDRYcFnKsaJVTet3fjIJT&#10;MTzgc5dsIjNZf/ltk1xuxx+lup1mOQXhqfGf8H/7VysYfcP7S/gB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QKaXwgAAANsAAAAPAAAAAAAAAAAAAAAAAJgCAABkcnMvZG93&#10;bnJldi54bWxQSwUGAAAAAAQABAD1AAAAhwMAAAAA&#10;"/>
                      <v:shape id="Text Box 1794" o:spid="_x0000_s1201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okKcIA&#10;AADbAAAADwAAAGRycy9kb3ducmV2LnhtbERPy4rCMBTdD/gP4QqzGTQdF47WRhFh0IWO+ABxd2lu&#10;H9jclCZT69+bheDycN7JojOVaKlxpWUF38MIBHFqdcm5gvPpdzAB4TyyxsoyKXiQg8W895FgrO2d&#10;D9QefS5CCLsYFRTe17GULi3IoBvamjhwmW0M+gCbXOoG7yHcVHIURWNpsOTQUGBNq4LS2/HfKOB1&#10;202/trvHdbL/29hDdvkp8aLUZ79bzkB46vxb/HJvtIJxGBu+hB8g5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eiQpwgAAANsAAAAPAAAAAAAAAAAAAAAAAJgCAABkcnMvZG93&#10;bnJldi54bWxQSwUGAAAAAAQABAD1AAAAhwMAAAAA&#10;" filled="f" stroked="f" strokecolor="blue">
                        <v:textbox>
                          <w:txbxContent>
                            <w:p w:rsidR="007E49C3" w:rsidRDefault="007E49C3" w:rsidP="002D37F0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9</w:t>
                              </w:r>
                            </w:p>
                          </w:txbxContent>
                        </v:textbox>
                      </v:shape>
                    </v:group>
                    <v:group id="Group 1795" o:spid="_x0000_s1202" style="position:absolute;left:6843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AEY+sUAAADbAAAADwAAAGRycy9kb3ducmV2LnhtbESPT2vCQBTE74V+h+UV&#10;ejObtCg1ZhWRtvQQBLUg3h7ZZxLMvg3Zbf58e7dQ6HGYmd8w2WY0jeipc7VlBUkUgyAurK65VPB9&#10;+pi9gXAeWWNjmRRM5GCzfnzIMNV24AP1R1+KAGGXooLK+zaV0hUVGXSRbYmDd7WdQR9kV0rd4RDg&#10;ppEvcbyQBmsOCxW2tKuouB1/jILPAYfta/Le57frbrqc5vtznpBSz0/jdgXC0+j/w3/tL61gsYT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QBGPrFAAAA2wAA&#10;AA8AAAAAAAAAAAAAAAAAqgIAAGRycy9kb3ducmV2LnhtbFBLBQYAAAAABAAEAPoAAACcAwAAAAA=&#10;">
                      <v:rect id="Rectangle 1796" o:spid="_x0000_s1203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CoPsEA&#10;AADbAAAADwAAAGRycy9kb3ducmV2LnhtbERPPW/CMBDdK/EfrENiKw5UopBiEKIKKiOEhe0aX5OU&#10;+BzZDqT8ejxUYnx638t1bxpxJedrywom4wQEcWF1zaWCU569zkH4gKyxsUwK/sjDejV4WWKq7Y0P&#10;dD2GUsQQ9ikqqEJoUyl9UZFBP7YtceR+rDMYInSl1A5vMdw0cpokM2mw5thQYUvbiorLsTMKvuvp&#10;Ce+HfJeYRfYW9n3+250/lRoN+80HiEB9eIr/3V9awXt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dwqD7BAAAA2wAAAA8AAAAAAAAAAAAAAAAAmAIAAGRycy9kb3du&#10;cmV2LnhtbFBLBQYAAAAABAAEAPUAAACGAwAAAAA=&#10;"/>
                      <v:shape id="Text Box 1797" o:spid="_x0000_s1204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5kbacUA&#10;AADbAAAADwAAAGRycy9kb3ducmV2LnhtbESPT4vCMBTE74LfITzBi2iqB/90jSLCsh5Wpboge3s0&#10;z7Zs81KabK3f3giCx2FmfsMs160pRUO1KywrGI8iEMSp1QVnCn7On8M5COeRNZaWScGdHKxX3c4S&#10;Y21vnFBz8pkIEHYxKsi9r2IpXZqTQTeyFXHwrrY26IOsM6lrvAW4KeUkiqbSYMFhIceKtjmlf6d/&#10;o4C/mnYx+N7ff+fHw84m18uswItS/V67+QDhqfXv8Ku90wpmY3h+CT9Ar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3mRtpxQAAANsAAAAPAAAAAAAAAAAAAAAAAJgCAABkcnMv&#10;ZG93bnJldi54bWxQSwUGAAAAAAQABAD1AAAAigMAAAAA&#10;" filled="f" stroked="f" strokecolor="blue">
                        <v:textbox>
                          <w:txbxContent>
                            <w:p w:rsidR="007E49C3" w:rsidRDefault="007E49C3" w:rsidP="002D37F0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group id="Group 1798" o:spid="_x0000_s1205" style="position:absolute;left:6075;top:12103;width:500;height:480" coordorigin="6075,12103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    <v:shape id="Text Box 1799" o:spid="_x0000_s1206" type="#_x0000_t202" style="position:absolute;left:6075;top:12103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cghcYA&#10;AADbAAAADwAAAGRycy9kb3ducmV2LnhtbESPT2vCQBTE7wW/w/KEXopu2kK10U2QQqkHq6gF8fbI&#10;vvzB7NuQ3Sbx27uFgsdhZn7DLNPB1KKj1lWWFTxPIxDEmdUVFwp+jp+TOQjnkTXWlknBlRykyehh&#10;ibG2Pe+pO/hCBAi7GBWU3jexlC4ryaCb2oY4eLltDfog20LqFvsAN7V8iaI3abDisFBiQx8lZZfD&#10;r1HAX93w/rT5vp7nu+3a7vPTrMKTUo/jYbUA4Wnw9/B/e60VzF7h70v4ATK5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AcghcYAAADbAAAADwAAAAAAAAAAAAAAAACYAgAAZHJz&#10;L2Rvd25yZXYueG1sUEsFBgAAAAAEAAQA9QAAAIsDAAAAAA==&#10;" filled="f" stroked="f" strokecolor="blue">
                        <v:textbox>
                          <w:txbxContent>
                            <w:p w:rsidR="007E49C3" w:rsidRDefault="007E49C3" w:rsidP="002D37F0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8</w:t>
                              </w:r>
                            </w:p>
                          </w:txbxContent>
                        </v:textbox>
                      </v:shape>
                      <v:rect id="Rectangle 1800" o:spid="_x0000_s1207" style="position:absolute;left:6151;top:12455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EuuPcUA&#10;AADbAAAADwAAAGRycy9kb3ducmV2LnhtbESPQWvCQBSE7wX/w/KE3upGLbaNbkSUlHrUeOntmX0m&#10;0ezbkN2YtL++Wyj0OMzMN8xqPZha3Kl1lWUF00kEgji3uuJCwSlLn15BOI+ssbZMCr7IwToZPaww&#10;1rbnA92PvhABwi5GBaX3TSyly0sy6Ca2IQ7exbYGfZBtIXWLfYCbWs6iaCENVhwWSmxoW1J+O3ZG&#10;wbmanfD7kL1H5i2d+/2QXbvPnVKP42GzBOFp8P/hv/aHVvDyDL9fwg+Qy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S649xQAAANsAAAAPAAAAAAAAAAAAAAAAAJgCAABkcnMv&#10;ZG93bnJldi54bWxQSwUGAAAAAAQABAD1AAAAigMAAAAA&#10;"/>
                    </v:group>
                    <v:group id="Group 1801" o:spid="_x0000_s1208" style="position:absolute;left:7883;top:12115;width:500;height:480" coordorigin="3194,10994" coordsize="500,4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JWEI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rBew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CVhCLFAAAA2wAA&#10;AA8AAAAAAAAAAAAAAAAAqgIAAGRycy9kb3ducmV2LnhtbFBLBQYAAAAABAAEAPoAAACcAwAAAAA=&#10;">
                      <v:rect id="Rectangle 1802" o:spid="_x0000_s1209" style="position:absolute;left:3254;top:11334;width:220;height:1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WV0cIA&#10;AADbAAAADwAAAGRycy9kb3ducmV2LnhtbESPQYvCMBSE74L/ITzBm6a64Go1irgo61HrxduzebbV&#10;5qU0Ubv+eiMseBxm5htmtmhMKe5Uu8KygkE/AkGcWl1wpuCQrHtjEM4jaywtk4I/crCYt1szjLV9&#10;8I7ue5+JAGEXo4Lc+yqW0qU5GXR9WxEH72xrgz7IOpO6xkeAm1IOo2gkDRYcFnKsaJVTet3fjIJT&#10;MTzgc5dsIjNZf/ltk1xuxx+lup1mOQXhqfGf8H/7Vyv4HsH7S/gBcv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1ZXRwgAAANsAAAAPAAAAAAAAAAAAAAAAAJgCAABkcnMvZG93&#10;bnJldi54bWxQSwUGAAAAAAQABAD1AAAAhwMAAAAA&#10;"/>
                      <v:shape id="Text Box 1803" o:spid="_x0000_s1210" type="#_x0000_t202" style="position:absolute;left:3194;top:10994;width:500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wmhsYA&#10;AADbAAAADwAAAGRycy9kb3ducmV2LnhtbESPQWvCQBSE74X+h+UVeim6aQ9NjK5SCqUeqpIoiLdH&#10;9pmEZt+G7DYm/74rCB6HmfmGWawG04ieOldbVvA6jUAQF1bXXCo47L8mCQjnkTU2lknBSA5Wy8eH&#10;BabaXjijPvelCBB2KSqovG9TKV1RkUE3tS1x8M62M+iD7EqpO7wEuGnkWxS9S4M1h4UKW/qsqPjN&#10;/4wC/u6H2cvPZjwlu+3aZudjXONRqeen4WMOwtPg7+Fbe60VxDFcv4QfIJf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zwmhsYAAADbAAAADwAAAAAAAAAAAAAAAACYAgAAZHJz&#10;L2Rvd25yZXYueG1sUEsFBgAAAAAEAAQA9QAAAIsDAAAAAA==&#10;" filled="f" stroked="f" strokecolor="blue">
                        <v:textbox>
                          <w:txbxContent>
                            <w:p w:rsidR="007E49C3" w:rsidRDefault="007E49C3" w:rsidP="002D37F0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sym w:font="Symbol" w:char="F0B1"/>
                              </w:r>
                            </w:p>
                          </w:txbxContent>
                        </v:textbox>
                      </v:shape>
                    </v:group>
                  </v:group>
                  <v:group id="Group 1804" o:spid="_x0000_s1211" style="position:absolute;left:3015;top:12244;width:5361;height:900" coordorigin="2979,11652" coordsize="5361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QrvM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lCu8wwAAANsAAAAP&#10;AAAAAAAAAAAAAAAAAKoCAABkcnMvZG93bnJldi54bWxQSwUGAAAAAAQABAD6AAAAmgMAAAAA&#10;">
                    <v:line id="Line 1805" o:spid="_x0000_s1212" style="position:absolute;flip:y;visibility:visible;mso-wrap-style:square" from="2979,11652" to="2979,125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BSScMAAADbAAAADwAAAGRycy9kb3ducmV2LnhtbESPQWsCMRSE7wX/Q3iCt5rVg62rUUQQ&#10;FHtoVfD62LzdLG5eliS66783hUKPw8x8wyzXvW3Eg3yoHSuYjDMQxIXTNVcKLufd+yeIEJE1No5J&#10;wZMCrFeDtyXm2nX8Q49TrESCcMhRgYmxzaUMhSGLYexa4uSVzluMSfpKao9dgttGTrNsJi3WnBYM&#10;trQ1VNxOd6tAHo7dt99NL2VV7lt3PZivWdcrNRr2mwWISH38D/+191rBxxx+v6QfIF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7AUknDAAAA2wAAAA8AAAAAAAAAAAAA&#10;AAAAoQIAAGRycy9kb3ducmV2LnhtbFBLBQYAAAAABAAEAPkAAACRAwAAAAA=&#10;" strokeweight="1.5pt"/>
                    <v:line id="Line 1806" o:spid="_x0000_s1213" style="position:absolute;visibility:visible;mso-wrap-style:square" from="8327,11664" to="8327,12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i+B6cEAAADbAAAADwAAAGRycy9kb3ducmV2LnhtbERPz2vCMBS+D/wfwhO8rekmDKlGGQN1&#10;7LZOCt4ezbPp2rzUJNXuv18Ogx0/vt+b3WR7cSMfWscKnrIcBHHtdMuNgtPX/nEFIkRkjb1jUvBD&#10;AXbb2cMGC+3u/Em3MjYihXAoUIGJcSikDLUhiyFzA3HiLs5bjAn6RmqP9xRue/mc5y/SYsupweBA&#10;b4bqrhytgmos+fzd7X2P4+F4vFTXLiw/lFrMp9c1iEhT/Bf/ud+1glVan76kHyC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L4HpwQAAANsAAAAPAAAAAAAAAAAAAAAA&#10;AKECAABkcnMvZG93bnJldi54bWxQSwUGAAAAAAQABAD5AAAAjwMAAAAA&#10;" strokeweight="1.5pt"/>
                    <v:line id="Line 1807" o:spid="_x0000_s1214" style="position:absolute;visibility:visible;mso-wrap-style:square" from="2988,12096" to="8340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jWVMMAAADbAAAADwAAAGRycy9kb3ducmV2LnhtbESPQWsCMRSE74X+h/AEbzW7PYhdjSK2&#10;gtJDqfoDnpvnZnXzsiRR1/76RhA8DjPzDTOZdbYRF/KhdqwgH2QgiEuna64U7LbLtxGIEJE1No5J&#10;wY0CzKavLxMstLvyL102sRIJwqFABSbGtpAylIYshoFriZN3cN5iTNJXUnu8Jrht5HuWDaXFmtOC&#10;wZYWhsrT5mwVrP3++5T/VUbuee2/mp/Pj2CPSvV73XwMIlIXn+FHe6UVjHK4f0k/QE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oY1lTDAAAA2wAAAA8AAAAAAAAAAAAA&#10;AAAAoQIAAGRycy9kb3ducmV2LnhtbFBLBQYAAAAABAAEAPkAAACRAwAAAAA=&#10;" strokeweight="1pt"/>
                  </v:group>
                </v:group>
              </v:group>
            </w:pict>
          </mc:Fallback>
        </mc:AlternateContent>
      </w:r>
      <w:r w:rsidR="002D37F0" w:rsidRPr="000B6462">
        <w:rPr>
          <w:rFonts w:eastAsia="標楷體"/>
          <w:noProof/>
        </w:rPr>
        <w:t>卡的</w:t>
      </w:r>
      <w:r w:rsidR="002D37F0" w:rsidRPr="000B6462">
        <w:rPr>
          <w:rFonts w:eastAsia="標楷體"/>
        </w:rPr>
        <w:t>第</w:t>
      </w:r>
      <w:r w:rsidR="002D37F0" w:rsidRPr="000B6462">
        <w:rPr>
          <w:rFonts w:eastAsia="標楷體"/>
        </w:rPr>
        <w:t>20</w:t>
      </w:r>
      <w:r w:rsidR="002D37F0" w:rsidRPr="000B6462">
        <w:rPr>
          <w:rFonts w:eastAsia="標楷體"/>
        </w:rPr>
        <w:t>列的</w:t>
      </w:r>
      <w:r w:rsidR="002D37F0" w:rsidRPr="000B6462">
        <w:rPr>
          <w:rFonts w:eastAsia="標楷體"/>
        </w:rPr>
        <w:t xml:space="preserve">    </w:t>
      </w:r>
      <w:r w:rsidR="002D37F0" w:rsidRPr="000B6462">
        <w:rPr>
          <w:rFonts w:eastAsia="標楷體"/>
        </w:rPr>
        <w:t>與第</w:t>
      </w:r>
      <w:r w:rsidR="002D37F0" w:rsidRPr="000B6462">
        <w:rPr>
          <w:rFonts w:eastAsia="標楷體"/>
        </w:rPr>
        <w:t>21</w:t>
      </w:r>
      <w:r w:rsidR="002D37F0" w:rsidRPr="000B6462">
        <w:rPr>
          <w:rFonts w:eastAsia="標楷體"/>
        </w:rPr>
        <w:t>列的</w:t>
      </w:r>
      <w:r w:rsidR="002D37F0" w:rsidRPr="000B6462">
        <w:rPr>
          <w:rFonts w:eastAsia="標楷體"/>
        </w:rPr>
        <w:t xml:space="preserve">   </w:t>
      </w:r>
      <w:r w:rsidR="002D37F0">
        <w:rPr>
          <w:rFonts w:eastAsia="標楷體" w:hint="eastAsia"/>
        </w:rPr>
        <w:t xml:space="preserve"> </w:t>
      </w:r>
      <w:r w:rsidR="002D37F0">
        <w:rPr>
          <w:rFonts w:eastAsia="標楷體" w:hint="eastAsia"/>
        </w:rPr>
        <w:t>畫</w:t>
      </w:r>
      <w:r w:rsidR="002D37F0" w:rsidRPr="000B6462">
        <w:rPr>
          <w:rFonts w:eastAsia="標楷體"/>
        </w:rPr>
        <w:t>記，如：</w:t>
      </w:r>
      <w:r w:rsidR="002D37F0" w:rsidRPr="000B6462">
        <w:rPr>
          <w:rFonts w:eastAsia="標楷體"/>
        </w:rPr>
        <w:br/>
      </w:r>
      <w:r w:rsidR="002D37F0" w:rsidRPr="000B6462">
        <w:rPr>
          <w:rFonts w:eastAsia="標楷體"/>
        </w:rPr>
        <w:br/>
      </w:r>
    </w:p>
    <w:p w:rsidR="002D37F0" w:rsidRDefault="002D37F0" w:rsidP="002D37F0">
      <w:pPr>
        <w:spacing w:before="120" w:after="240" w:line="0" w:lineRule="atLeast"/>
        <w:ind w:left="720" w:hanging="11"/>
        <w:jc w:val="both"/>
        <w:rPr>
          <w:rFonts w:eastAsia="標楷體"/>
        </w:rPr>
      </w:pPr>
    </w:p>
    <w:p w:rsidR="006875F1" w:rsidRPr="00064519" w:rsidRDefault="00A960ED" w:rsidP="00F108B8">
      <w:pPr>
        <w:pStyle w:val="ad"/>
        <w:spacing w:before="180"/>
        <w:rPr>
          <w:bCs w:val="0"/>
          <w:spacing w:val="20"/>
          <w:kern w:val="2"/>
          <w:szCs w:val="28"/>
        </w:rPr>
      </w:pPr>
      <w:r w:rsidRPr="00A960ED">
        <w:br w:type="page"/>
      </w:r>
      <w:r w:rsidR="006875F1" w:rsidRPr="00064519">
        <w:rPr>
          <w:rFonts w:hint="eastAsia"/>
          <w:bCs w:val="0"/>
          <w:spacing w:val="20"/>
          <w:kern w:val="2"/>
          <w:szCs w:val="28"/>
        </w:rPr>
        <w:lastRenderedPageBreak/>
        <w:t>第壹部分：選擇題（</w:t>
      </w:r>
      <w:r w:rsidR="009D6890" w:rsidRPr="00064519">
        <w:rPr>
          <w:rFonts w:hint="eastAsia"/>
          <w:bCs w:val="0"/>
          <w:spacing w:val="20"/>
          <w:kern w:val="2"/>
          <w:szCs w:val="28"/>
        </w:rPr>
        <w:t>單選題、多選題及選填題共</w:t>
      </w:r>
      <w:r w:rsidR="006875F1" w:rsidRPr="00064519">
        <w:rPr>
          <w:rFonts w:hint="eastAsia"/>
          <w:bCs w:val="0"/>
          <w:spacing w:val="20"/>
          <w:kern w:val="2"/>
          <w:szCs w:val="28"/>
        </w:rPr>
        <w:t>占</w:t>
      </w:r>
      <w:r w:rsidR="00613771" w:rsidRPr="00064519">
        <w:rPr>
          <w:rFonts w:hint="eastAsia"/>
          <w:bCs w:val="0"/>
          <w:spacing w:val="20"/>
          <w:kern w:val="2"/>
          <w:szCs w:val="28"/>
        </w:rPr>
        <w:t>74</w:t>
      </w:r>
      <w:r w:rsidR="006875F1" w:rsidRPr="00064519">
        <w:rPr>
          <w:rFonts w:hint="eastAsia"/>
          <w:bCs w:val="0"/>
          <w:spacing w:val="20"/>
          <w:kern w:val="2"/>
          <w:szCs w:val="28"/>
        </w:rPr>
        <w:t>分）</w:t>
      </w:r>
    </w:p>
    <w:p w:rsidR="00A960ED" w:rsidRPr="005D7742" w:rsidRDefault="006875F1" w:rsidP="006875F1">
      <w:pPr>
        <w:pStyle w:val="ad"/>
        <w:spacing w:before="180"/>
        <w:rPr>
          <w:bCs w:val="0"/>
          <w:spacing w:val="20"/>
          <w:kern w:val="2"/>
          <w:szCs w:val="28"/>
        </w:rPr>
      </w:pPr>
      <w:r w:rsidRPr="005D7742">
        <w:rPr>
          <w:rFonts w:hint="eastAsia"/>
          <w:bCs w:val="0"/>
          <w:spacing w:val="20"/>
          <w:kern w:val="2"/>
          <w:szCs w:val="28"/>
        </w:rPr>
        <w:t>一、單選題（占</w:t>
      </w:r>
      <w:r w:rsidR="009D6890" w:rsidRPr="005D7742">
        <w:rPr>
          <w:rFonts w:hint="eastAsia"/>
          <w:bCs w:val="0"/>
          <w:spacing w:val="20"/>
          <w:kern w:val="2"/>
          <w:szCs w:val="28"/>
        </w:rPr>
        <w:t>18</w:t>
      </w:r>
      <w:r w:rsidRPr="005D7742">
        <w:rPr>
          <w:rFonts w:hint="eastAsia"/>
          <w:bCs w:val="0"/>
          <w:spacing w:val="20"/>
          <w:kern w:val="2"/>
          <w:szCs w:val="28"/>
        </w:rPr>
        <w:t>分）</w:t>
      </w:r>
    </w:p>
    <w:p w:rsidR="00A960ED" w:rsidRPr="002C4C01" w:rsidRDefault="006875F1" w:rsidP="002C4C01">
      <w:pPr>
        <w:pStyle w:val="a5"/>
        <w:widowControl w:val="0"/>
        <w:pBdr>
          <w:top w:val="single" w:sz="6" w:space="0" w:color="auto"/>
          <w:left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780" w:hangingChars="300" w:hanging="780"/>
        <w:textAlignment w:val="auto"/>
        <w:rPr>
          <w:w w:val="100"/>
        </w:rPr>
      </w:pPr>
      <w:r w:rsidRPr="002C4C01">
        <w:rPr>
          <w:rFonts w:hint="eastAsia"/>
          <w:w w:val="100"/>
        </w:rPr>
        <w:t>說明：</w:t>
      </w:r>
      <w:r w:rsidRPr="002C4C01">
        <w:rPr>
          <w:w w:val="100"/>
        </w:rPr>
        <w:t>第</w:t>
      </w:r>
      <w:r w:rsidR="009D6890" w:rsidRPr="002C4C01">
        <w:rPr>
          <w:rFonts w:hint="eastAsia"/>
          <w:w w:val="100"/>
        </w:rPr>
        <w:t>1</w:t>
      </w:r>
      <w:r w:rsidRPr="002C4C01">
        <w:rPr>
          <w:w w:val="100"/>
        </w:rPr>
        <w:t>題至第</w:t>
      </w:r>
      <w:r w:rsidR="009D6890" w:rsidRPr="002C4C01">
        <w:rPr>
          <w:rFonts w:hint="eastAsia"/>
          <w:w w:val="100"/>
        </w:rPr>
        <w:t>3</w:t>
      </w:r>
      <w:r w:rsidRPr="002C4C01">
        <w:rPr>
          <w:w w:val="100"/>
        </w:rPr>
        <w:t>題，</w:t>
      </w:r>
      <w:r w:rsidRPr="002C4C01">
        <w:rPr>
          <w:rFonts w:hint="eastAsia"/>
          <w:w w:val="100"/>
        </w:rPr>
        <w:t>每題有</w:t>
      </w:r>
      <w:r w:rsidRPr="002C4C01">
        <w:rPr>
          <w:w w:val="100"/>
        </w:rPr>
        <w:t>5</w:t>
      </w:r>
      <w:r w:rsidRPr="002C4C01">
        <w:rPr>
          <w:rFonts w:hint="eastAsia"/>
          <w:w w:val="100"/>
        </w:rPr>
        <w:t>個選項，其中只有一個是正確或最適當的選項，請畫記在</w:t>
      </w:r>
      <w:r w:rsidRPr="002C4C01">
        <w:rPr>
          <w:w w:val="100"/>
        </w:rPr>
        <w:t>答案卡之</w:t>
      </w:r>
      <w:r w:rsidRPr="002C4C01">
        <w:rPr>
          <w:rFonts w:hint="eastAsia"/>
          <w:w w:val="100"/>
        </w:rPr>
        <w:t>「選擇（填）題答案區」</w:t>
      </w:r>
      <w:r w:rsidRPr="002C4C01">
        <w:rPr>
          <w:w w:val="100"/>
        </w:rPr>
        <w:t>。</w:t>
      </w:r>
      <w:r w:rsidRPr="002C4C01">
        <w:rPr>
          <w:rFonts w:hint="eastAsia"/>
          <w:w w:val="100"/>
        </w:rPr>
        <w:t>各</w:t>
      </w:r>
      <w:r w:rsidRPr="002C4C01">
        <w:rPr>
          <w:w w:val="100"/>
        </w:rPr>
        <w:t>題答對</w:t>
      </w:r>
      <w:r w:rsidR="00997B02" w:rsidRPr="002C4C01">
        <w:rPr>
          <w:rFonts w:hint="eastAsia"/>
          <w:w w:val="100"/>
        </w:rPr>
        <w:t>者，</w:t>
      </w:r>
      <w:r w:rsidRPr="002C4C01">
        <w:rPr>
          <w:w w:val="100"/>
        </w:rPr>
        <w:t>得</w:t>
      </w:r>
      <w:r w:rsidRPr="002C4C01">
        <w:rPr>
          <w:rFonts w:hint="eastAsia"/>
          <w:w w:val="100"/>
        </w:rPr>
        <w:t>6</w:t>
      </w:r>
      <w:r w:rsidRPr="002C4C01">
        <w:rPr>
          <w:w w:val="100"/>
        </w:rPr>
        <w:t>分</w:t>
      </w:r>
      <w:r w:rsidRPr="002C4C01">
        <w:rPr>
          <w:rFonts w:hint="eastAsia"/>
          <w:w w:val="100"/>
        </w:rPr>
        <w:t>；</w:t>
      </w:r>
      <w:r w:rsidRPr="002C4C01">
        <w:rPr>
          <w:w w:val="100"/>
        </w:rPr>
        <w:t>答錯</w:t>
      </w:r>
      <w:r w:rsidRPr="002C4C01">
        <w:rPr>
          <w:rFonts w:hint="eastAsia"/>
          <w:w w:val="100"/>
        </w:rPr>
        <w:t>、未作答或畫</w:t>
      </w:r>
      <w:r w:rsidRPr="002C4C01">
        <w:rPr>
          <w:w w:val="100"/>
        </w:rPr>
        <w:t>記多於一個選項</w:t>
      </w:r>
      <w:r w:rsidRPr="002C4C01">
        <w:rPr>
          <w:rFonts w:hint="eastAsia"/>
          <w:w w:val="100"/>
        </w:rPr>
        <w:t>者</w:t>
      </w:r>
      <w:r w:rsidRPr="002C4C01">
        <w:rPr>
          <w:w w:val="100"/>
        </w:rPr>
        <w:t>，</w:t>
      </w:r>
      <w:r w:rsidRPr="002C4C01">
        <w:rPr>
          <w:rFonts w:hint="eastAsia"/>
          <w:w w:val="100"/>
        </w:rPr>
        <w:t>該題以零分計算</w:t>
      </w:r>
      <w:r w:rsidRPr="002C4C01">
        <w:rPr>
          <w:w w:val="100"/>
        </w:rPr>
        <w:t>。</w:t>
      </w:r>
    </w:p>
    <w:p w:rsidR="00A960ED" w:rsidRPr="009D6890" w:rsidRDefault="00A960ED" w:rsidP="00A960ED"/>
    <w:p w:rsidR="0054590A" w:rsidRPr="002C4C01" w:rsidRDefault="0054590A" w:rsidP="00AC64DE">
      <w:pPr>
        <w:pStyle w:val="TIT10cm1505"/>
        <w:spacing w:before="180" w:line="400" w:lineRule="atLeast"/>
      </w:pPr>
      <w:r w:rsidRPr="002C4C01">
        <w:rPr>
          <w:rFonts w:hint="eastAsia"/>
        </w:rPr>
        <w:t>1.</w:t>
      </w:r>
      <w:r w:rsidRPr="002C4C01">
        <w:rPr>
          <w:rFonts w:hint="eastAsia"/>
        </w:rPr>
        <w:tab/>
      </w:r>
      <w:r w:rsidR="00F71B80" w:rsidRPr="002C4C01">
        <w:rPr>
          <w:rFonts w:hint="eastAsia"/>
        </w:rPr>
        <w:t>設</w:t>
      </w:r>
      <w:r w:rsidR="00D36555" w:rsidRPr="00D36555">
        <w:rPr>
          <w:position w:val="-10"/>
        </w:rPr>
        <w:object w:dxaOrig="2140" w:dyaOrig="340">
          <v:shape id="_x0000_i1028" type="#_x0000_t75" style="width:106.5pt;height:17.55pt" o:ole="">
            <v:imagedata r:id="rId14" o:title=""/>
          </v:shape>
          <o:OLEObject Type="Embed" ProgID="Equation.DSMT4" ShapeID="_x0000_i1028" DrawAspect="Content" ObjectID="_1559763604" r:id="rId15"/>
        </w:object>
      </w:r>
      <w:r w:rsidR="00F71B80" w:rsidRPr="002C4C01">
        <w:rPr>
          <w:rFonts w:hint="eastAsia"/>
        </w:rPr>
        <w:t>為實係數多項式</w:t>
      </w:r>
      <w:r w:rsidR="00AD4C69" w:rsidRPr="002C4C01">
        <w:rPr>
          <w:rFonts w:hint="eastAsia"/>
        </w:rPr>
        <w:t>函數</w:t>
      </w:r>
      <w:r w:rsidR="00F71B80" w:rsidRPr="002C4C01">
        <w:rPr>
          <w:rFonts w:hint="eastAsia"/>
        </w:rPr>
        <w:t>。若</w:t>
      </w:r>
      <w:r w:rsidR="00280F17" w:rsidRPr="00280F17">
        <w:rPr>
          <w:position w:val="-10"/>
        </w:rPr>
        <w:object w:dxaOrig="1440" w:dyaOrig="300">
          <v:shape id="_x0000_i1029" type="#_x0000_t75" style="width:1in;height:15.15pt" o:ole="">
            <v:imagedata r:id="rId16" o:title=""/>
          </v:shape>
          <o:OLEObject Type="Embed" ProgID="Equation.DSMT4" ShapeID="_x0000_i1029" DrawAspect="Content" ObjectID="_1559763605" r:id="rId17"/>
        </w:object>
      </w:r>
      <w:r w:rsidR="004D5DEC" w:rsidRPr="002C4C01">
        <w:t>且</w:t>
      </w:r>
      <w:r w:rsidR="00280F17" w:rsidRPr="00280F17">
        <w:rPr>
          <w:position w:val="-10"/>
        </w:rPr>
        <w:object w:dxaOrig="800" w:dyaOrig="300">
          <v:shape id="_x0000_i1030" type="#_x0000_t75" style="width:39.95pt;height:15.15pt" o:ole="">
            <v:imagedata r:id="rId18" o:title=""/>
          </v:shape>
          <o:OLEObject Type="Embed" ProgID="Equation.DSMT4" ShapeID="_x0000_i1030" DrawAspect="Content" ObjectID="_1559763606" r:id="rId19"/>
        </w:object>
      </w:r>
      <w:r w:rsidR="00F71B80" w:rsidRPr="002C4C01">
        <w:t>，</w:t>
      </w:r>
      <w:r w:rsidR="00F71B80" w:rsidRPr="002C4C01">
        <w:rPr>
          <w:rFonts w:hint="eastAsia"/>
        </w:rPr>
        <w:t>則</w:t>
      </w:r>
      <w:r w:rsidR="00280F17" w:rsidRPr="00280F17">
        <w:rPr>
          <w:position w:val="-10"/>
        </w:rPr>
        <w:object w:dxaOrig="940" w:dyaOrig="300">
          <v:shape id="_x0000_i1031" type="#_x0000_t75" style="width:47.2pt;height:15.15pt" o:ole="">
            <v:imagedata r:id="rId20" o:title=""/>
          </v:shape>
          <o:OLEObject Type="Embed" ProgID="Equation.DSMT4" ShapeID="_x0000_i1031" DrawAspect="Content" ObjectID="_1559763607" r:id="rId21"/>
        </w:object>
      </w:r>
      <w:r w:rsidR="00F71B80" w:rsidRPr="002C4C01">
        <w:t>的</w:t>
      </w:r>
      <w:r w:rsidR="00F71B80" w:rsidRPr="002C4C01">
        <w:rPr>
          <w:rFonts w:hint="eastAsia"/>
        </w:rPr>
        <w:t>值是下列哪一個選項？</w:t>
      </w:r>
    </w:p>
    <w:p w:rsidR="00D8495B" w:rsidRPr="00AC64DE" w:rsidRDefault="007E2C93" w:rsidP="00E12509">
      <w:pPr>
        <w:pStyle w:val="AA"/>
        <w:ind w:leftChars="150" w:left="729"/>
      </w:pPr>
      <w:r w:rsidRPr="00AC64DE">
        <w:rPr>
          <w:rFonts w:hint="eastAsia"/>
        </w:rPr>
        <w:t xml:space="preserve">(1) </w:t>
      </w:r>
      <w:r w:rsidR="00F71B80" w:rsidRPr="00AC64DE">
        <w:t>1</w:t>
      </w:r>
    </w:p>
    <w:p w:rsidR="00D8495B" w:rsidRPr="00AC64DE" w:rsidRDefault="007E2C93" w:rsidP="00E12509">
      <w:pPr>
        <w:pStyle w:val="AA"/>
        <w:ind w:leftChars="150" w:left="729"/>
      </w:pPr>
      <w:r w:rsidRPr="00AC64DE">
        <w:rPr>
          <w:rFonts w:hint="eastAsia"/>
        </w:rPr>
        <w:t>(2)</w:t>
      </w:r>
      <w:r w:rsidRPr="00AC64DE">
        <w:t xml:space="preserve"> </w:t>
      </w:r>
      <w:r w:rsidR="00F71B80" w:rsidRPr="00AC64DE">
        <w:t>2</w:t>
      </w:r>
    </w:p>
    <w:p w:rsidR="00D8495B" w:rsidRPr="00AC64DE" w:rsidRDefault="00320B33" w:rsidP="00E12509">
      <w:pPr>
        <w:pStyle w:val="AA"/>
        <w:ind w:leftChars="150" w:left="729"/>
      </w:pPr>
      <w:r w:rsidRPr="00AC64DE">
        <w:rPr>
          <w:rFonts w:hint="eastAsia"/>
        </w:rPr>
        <w:t>(3)</w:t>
      </w:r>
      <w:r w:rsidR="007E2C93" w:rsidRPr="00AC64DE">
        <w:rPr>
          <w:rFonts w:hint="eastAsia"/>
        </w:rPr>
        <w:t xml:space="preserve"> </w:t>
      </w:r>
      <w:r w:rsidR="00F71B80" w:rsidRPr="00AC64DE">
        <w:t>3</w:t>
      </w:r>
    </w:p>
    <w:p w:rsidR="00D8495B" w:rsidRPr="00AC64DE" w:rsidRDefault="00320B33" w:rsidP="00E12509">
      <w:pPr>
        <w:pStyle w:val="AA"/>
        <w:ind w:leftChars="150" w:left="729"/>
      </w:pPr>
      <w:r w:rsidRPr="00AC64DE">
        <w:rPr>
          <w:rFonts w:hint="eastAsia"/>
        </w:rPr>
        <w:t xml:space="preserve">(4) </w:t>
      </w:r>
      <w:r w:rsidR="00F71B80" w:rsidRPr="00AC64DE">
        <w:t>4</w:t>
      </w:r>
    </w:p>
    <w:p w:rsidR="00320B33" w:rsidRPr="00AC64DE" w:rsidRDefault="00320B33" w:rsidP="00E12509">
      <w:pPr>
        <w:pStyle w:val="AA"/>
        <w:ind w:leftChars="150" w:left="729"/>
      </w:pPr>
      <w:r w:rsidRPr="00AC64DE">
        <w:rPr>
          <w:rFonts w:hint="eastAsia"/>
        </w:rPr>
        <w:t xml:space="preserve">(5) </w:t>
      </w:r>
      <w:r w:rsidR="00F71B80" w:rsidRPr="00AC64DE">
        <w:t>5</w:t>
      </w:r>
    </w:p>
    <w:p w:rsidR="00320B33" w:rsidRPr="00D36555" w:rsidRDefault="00320B33" w:rsidP="00E12509">
      <w:pPr>
        <w:pStyle w:val="AA"/>
        <w:ind w:leftChars="150" w:left="729"/>
      </w:pPr>
    </w:p>
    <w:p w:rsidR="00911DBA" w:rsidRPr="00D36555" w:rsidRDefault="00911DBA" w:rsidP="003E1DF9">
      <w:pPr>
        <w:pStyle w:val="AA"/>
      </w:pPr>
    </w:p>
    <w:p w:rsidR="00911DBA" w:rsidRPr="00D36555" w:rsidRDefault="00911DBA" w:rsidP="003E1DF9">
      <w:pPr>
        <w:pStyle w:val="AA"/>
      </w:pPr>
    </w:p>
    <w:p w:rsidR="00911DBA" w:rsidRPr="00D36555" w:rsidRDefault="00911DBA" w:rsidP="003E1DF9">
      <w:pPr>
        <w:pStyle w:val="AA"/>
      </w:pPr>
    </w:p>
    <w:p w:rsidR="0054590A" w:rsidRDefault="0054590A" w:rsidP="003E1DF9">
      <w:pPr>
        <w:pStyle w:val="AA"/>
      </w:pPr>
    </w:p>
    <w:p w:rsidR="00E7040B" w:rsidRPr="00D36555" w:rsidRDefault="00E7040B" w:rsidP="003E1DF9">
      <w:pPr>
        <w:pStyle w:val="AA"/>
      </w:pPr>
    </w:p>
    <w:p w:rsidR="007E2C93" w:rsidRPr="002C4C01" w:rsidRDefault="0054590A" w:rsidP="00AC64DE">
      <w:pPr>
        <w:pStyle w:val="TIT10cm1505"/>
        <w:spacing w:before="180" w:line="400" w:lineRule="atLeast"/>
      </w:pPr>
      <w:r w:rsidRPr="002C4C01">
        <w:rPr>
          <w:rFonts w:hint="eastAsia"/>
        </w:rPr>
        <w:t>2.</w:t>
      </w:r>
      <w:r w:rsidRPr="002C4C01">
        <w:rPr>
          <w:rFonts w:hint="eastAsia"/>
        </w:rPr>
        <w:tab/>
      </w:r>
      <w:r w:rsidR="00F71B80" w:rsidRPr="002C4C01">
        <w:rPr>
          <w:rFonts w:hint="eastAsia"/>
        </w:rPr>
        <w:t>下列哪一個選項的值最大？</w:t>
      </w:r>
    </w:p>
    <w:p w:rsidR="00F71B80" w:rsidRPr="00AC64DE" w:rsidRDefault="00F71B80" w:rsidP="00E12509">
      <w:pPr>
        <w:pStyle w:val="AA"/>
        <w:ind w:leftChars="150" w:left="729"/>
      </w:pPr>
      <w:r w:rsidRPr="00AC64DE">
        <w:rPr>
          <w:rFonts w:hint="eastAsia"/>
        </w:rPr>
        <w:t xml:space="preserve">(1) </w:t>
      </w:r>
      <w:r w:rsidR="00280F17" w:rsidRPr="00280F17">
        <w:rPr>
          <w:position w:val="-10"/>
        </w:rPr>
        <w:object w:dxaOrig="580" w:dyaOrig="320">
          <v:shape id="_x0000_i1032" type="#_x0000_t75" style="width:28.45pt;height:16.35pt" o:ole="">
            <v:imagedata r:id="rId22" o:title=""/>
          </v:shape>
          <o:OLEObject Type="Embed" ProgID="Equation.DSMT4" ShapeID="_x0000_i1032" DrawAspect="Content" ObjectID="_1559763608" r:id="rId23"/>
        </w:object>
      </w:r>
    </w:p>
    <w:p w:rsidR="00F71B80" w:rsidRPr="00AC64DE" w:rsidRDefault="00F71B80" w:rsidP="00E12509">
      <w:pPr>
        <w:pStyle w:val="AA"/>
        <w:ind w:leftChars="150" w:left="729"/>
      </w:pPr>
      <w:r w:rsidRPr="00AC64DE">
        <w:t xml:space="preserve">(2) </w:t>
      </w:r>
      <w:r w:rsidR="00280F17" w:rsidRPr="00280F17">
        <w:rPr>
          <w:position w:val="-10"/>
        </w:rPr>
        <w:object w:dxaOrig="580" w:dyaOrig="320">
          <v:shape id="_x0000_i1033" type="#_x0000_t75" style="width:29.05pt;height:16.35pt" o:ole="">
            <v:imagedata r:id="rId24" o:title=""/>
          </v:shape>
          <o:OLEObject Type="Embed" ProgID="Equation.DSMT4" ShapeID="_x0000_i1033" DrawAspect="Content" ObjectID="_1559763609" r:id="rId25"/>
        </w:object>
      </w:r>
    </w:p>
    <w:p w:rsidR="00F71B80" w:rsidRPr="00AC64DE" w:rsidRDefault="00F71B80" w:rsidP="00E12509">
      <w:pPr>
        <w:pStyle w:val="AA"/>
        <w:ind w:leftChars="150" w:left="729"/>
      </w:pPr>
      <w:r w:rsidRPr="00AC64DE">
        <w:t xml:space="preserve">(3) </w:t>
      </w:r>
      <w:r w:rsidR="00280F17" w:rsidRPr="00280F17">
        <w:rPr>
          <w:position w:val="-10"/>
        </w:rPr>
        <w:object w:dxaOrig="660" w:dyaOrig="320">
          <v:shape id="_x0000_i1034" type="#_x0000_t75" style="width:32.65pt;height:16.35pt" o:ole="">
            <v:imagedata r:id="rId26" o:title=""/>
          </v:shape>
          <o:OLEObject Type="Embed" ProgID="Equation.DSMT4" ShapeID="_x0000_i1034" DrawAspect="Content" ObjectID="_1559763610" r:id="rId27"/>
        </w:object>
      </w:r>
    </w:p>
    <w:p w:rsidR="00F71B80" w:rsidRPr="00AC64DE" w:rsidRDefault="00F71B80" w:rsidP="00E12509">
      <w:pPr>
        <w:pStyle w:val="AA"/>
        <w:ind w:leftChars="150" w:left="729"/>
      </w:pPr>
      <w:r w:rsidRPr="00AC64DE">
        <w:t xml:space="preserve">(4) </w:t>
      </w:r>
      <w:r w:rsidR="00280F17" w:rsidRPr="00280F17">
        <w:rPr>
          <w:position w:val="-10"/>
        </w:rPr>
        <w:object w:dxaOrig="740" w:dyaOrig="320">
          <v:shape id="_x0000_i1035" type="#_x0000_t75" style="width:36.9pt;height:16.35pt" o:ole="">
            <v:imagedata r:id="rId28" o:title=""/>
          </v:shape>
          <o:OLEObject Type="Embed" ProgID="Equation.DSMT4" ShapeID="_x0000_i1035" DrawAspect="Content" ObjectID="_1559763611" r:id="rId29"/>
        </w:object>
      </w:r>
    </w:p>
    <w:p w:rsidR="00F71B80" w:rsidRDefault="00F71B80" w:rsidP="00E12509">
      <w:pPr>
        <w:pStyle w:val="AA"/>
        <w:ind w:leftChars="150" w:left="729"/>
      </w:pPr>
      <w:r w:rsidRPr="00AC64DE">
        <w:t xml:space="preserve">(5) </w:t>
      </w:r>
      <w:r w:rsidR="00280F17" w:rsidRPr="00280F17">
        <w:rPr>
          <w:position w:val="-10"/>
        </w:rPr>
        <w:object w:dxaOrig="760" w:dyaOrig="320">
          <v:shape id="_x0000_i1036" type="#_x0000_t75" style="width:37.5pt;height:16.35pt" o:ole="">
            <v:imagedata r:id="rId30" o:title=""/>
          </v:shape>
          <o:OLEObject Type="Embed" ProgID="Equation.DSMT4" ShapeID="_x0000_i1036" DrawAspect="Content" ObjectID="_1559763612" r:id="rId31"/>
        </w:object>
      </w:r>
    </w:p>
    <w:p w:rsidR="00E7040B" w:rsidRPr="00D36555" w:rsidRDefault="00E7040B" w:rsidP="003E1DF9">
      <w:pPr>
        <w:pStyle w:val="AA"/>
      </w:pPr>
    </w:p>
    <w:p w:rsidR="00E7040B" w:rsidRPr="00D36555" w:rsidRDefault="00E7040B" w:rsidP="003E1DF9">
      <w:pPr>
        <w:pStyle w:val="AA"/>
      </w:pPr>
    </w:p>
    <w:p w:rsidR="00E7040B" w:rsidRPr="00D36555" w:rsidRDefault="00E7040B" w:rsidP="003E1DF9">
      <w:pPr>
        <w:pStyle w:val="AA"/>
      </w:pPr>
    </w:p>
    <w:p w:rsidR="00E7040B" w:rsidRPr="00D36555" w:rsidRDefault="00E7040B" w:rsidP="003E1DF9">
      <w:pPr>
        <w:pStyle w:val="AA"/>
      </w:pPr>
    </w:p>
    <w:p w:rsidR="00E7040B" w:rsidRDefault="00E7040B" w:rsidP="003E1DF9">
      <w:pPr>
        <w:pStyle w:val="AA"/>
      </w:pPr>
    </w:p>
    <w:p w:rsidR="00E7040B" w:rsidRPr="00D36555" w:rsidRDefault="00E7040B" w:rsidP="003E1DF9">
      <w:pPr>
        <w:pStyle w:val="AA"/>
      </w:pPr>
    </w:p>
    <w:p w:rsidR="003B682D" w:rsidRPr="002C4C01" w:rsidRDefault="00911DBA" w:rsidP="00AC64DE">
      <w:pPr>
        <w:pStyle w:val="TIT10cm1505"/>
        <w:spacing w:before="180" w:line="400" w:lineRule="atLeast"/>
      </w:pPr>
      <w:r>
        <w:br w:type="page"/>
      </w:r>
      <w:r w:rsidR="0054590A" w:rsidRPr="002C4C01">
        <w:rPr>
          <w:rFonts w:hint="eastAsia"/>
        </w:rPr>
        <w:lastRenderedPageBreak/>
        <w:t>3.</w:t>
      </w:r>
      <w:r w:rsidR="0054590A" w:rsidRPr="002C4C01">
        <w:rPr>
          <w:rFonts w:hint="eastAsia"/>
        </w:rPr>
        <w:tab/>
      </w:r>
      <w:r w:rsidR="00E67F7C" w:rsidRPr="002C4C01">
        <w:rPr>
          <w:rFonts w:hint="eastAsia"/>
        </w:rPr>
        <w:t>有一個不公正的骰子，投擲一次</w:t>
      </w:r>
      <w:r w:rsidR="00F71B80" w:rsidRPr="002C4C01">
        <w:rPr>
          <w:rFonts w:hint="eastAsia"/>
        </w:rPr>
        <w:t>出現</w:t>
      </w:r>
      <w:r w:rsidR="00F71B80" w:rsidRPr="002C4C01">
        <w:rPr>
          <w:rFonts w:hint="eastAsia"/>
        </w:rPr>
        <w:t>1</w:t>
      </w:r>
      <w:r w:rsidR="00F71B80" w:rsidRPr="002C4C01">
        <w:rPr>
          <w:rFonts w:hint="eastAsia"/>
        </w:rPr>
        <w:t>點的機率與出現</w:t>
      </w:r>
      <w:r w:rsidR="00F71B80" w:rsidRPr="002C4C01">
        <w:rPr>
          <w:rFonts w:hint="eastAsia"/>
        </w:rPr>
        <w:t>3</w:t>
      </w:r>
      <w:r w:rsidR="00F71B80" w:rsidRPr="002C4C01">
        <w:rPr>
          <w:rFonts w:hint="eastAsia"/>
        </w:rPr>
        <w:t>點的機率之和是</w:t>
      </w:r>
      <w:r w:rsidR="00F71B80" w:rsidRPr="002C4C01">
        <w:rPr>
          <w:rFonts w:hint="eastAsia"/>
        </w:rPr>
        <w:t>0.2</w:t>
      </w:r>
      <w:r w:rsidR="00F71B80" w:rsidRPr="002C4C01">
        <w:rPr>
          <w:rFonts w:hint="eastAsia"/>
        </w:rPr>
        <w:t>，出現</w:t>
      </w:r>
      <w:r w:rsidR="00F71B80" w:rsidRPr="002C4C01">
        <w:rPr>
          <w:rFonts w:hint="eastAsia"/>
        </w:rPr>
        <w:t>2</w:t>
      </w:r>
      <w:r w:rsidR="00F71B80" w:rsidRPr="002C4C01">
        <w:rPr>
          <w:rFonts w:hint="eastAsia"/>
        </w:rPr>
        <w:t>點的機率與出現</w:t>
      </w:r>
      <w:r w:rsidR="00F71B80" w:rsidRPr="002C4C01">
        <w:rPr>
          <w:rFonts w:hint="eastAsia"/>
        </w:rPr>
        <w:t>4</w:t>
      </w:r>
      <w:r w:rsidR="00F71B80" w:rsidRPr="002C4C01">
        <w:rPr>
          <w:rFonts w:hint="eastAsia"/>
        </w:rPr>
        <w:t>點的機率之和是</w:t>
      </w:r>
      <w:r w:rsidR="00F71B80" w:rsidRPr="002C4C01">
        <w:rPr>
          <w:rFonts w:hint="eastAsia"/>
        </w:rPr>
        <w:t>0.4</w:t>
      </w:r>
      <w:r w:rsidR="00F71B80" w:rsidRPr="002C4C01">
        <w:rPr>
          <w:rFonts w:hint="eastAsia"/>
        </w:rPr>
        <w:t>，出現</w:t>
      </w:r>
      <w:r w:rsidR="00F71B80" w:rsidRPr="002C4C01">
        <w:rPr>
          <w:rFonts w:hint="eastAsia"/>
        </w:rPr>
        <w:t>5</w:t>
      </w:r>
      <w:r w:rsidR="00F71B80" w:rsidRPr="002C4C01">
        <w:rPr>
          <w:rFonts w:hint="eastAsia"/>
        </w:rPr>
        <w:t>點的機率與出現</w:t>
      </w:r>
      <w:r w:rsidR="00F71B80" w:rsidRPr="002C4C01">
        <w:rPr>
          <w:rFonts w:hint="eastAsia"/>
        </w:rPr>
        <w:t>6</w:t>
      </w:r>
      <w:r w:rsidR="00F71B80" w:rsidRPr="002C4C01">
        <w:rPr>
          <w:rFonts w:hint="eastAsia"/>
        </w:rPr>
        <w:t>點的機率之和是</w:t>
      </w:r>
      <w:r w:rsidR="00F71B80" w:rsidRPr="002C4C01">
        <w:rPr>
          <w:rFonts w:hint="eastAsia"/>
        </w:rPr>
        <w:t>0.4</w:t>
      </w:r>
      <w:r w:rsidR="00F71B80" w:rsidRPr="002C4C01">
        <w:rPr>
          <w:rFonts w:hint="eastAsia"/>
        </w:rPr>
        <w:t>。</w:t>
      </w:r>
      <w:r w:rsidR="004D5DEC" w:rsidRPr="002C4C01">
        <w:t>試</w:t>
      </w:r>
      <w:r w:rsidR="00F71B80" w:rsidRPr="002C4C01">
        <w:rPr>
          <w:rFonts w:hint="eastAsia"/>
        </w:rPr>
        <w:t>選出正確的選項。</w:t>
      </w:r>
    </w:p>
    <w:p w:rsidR="00F71B80" w:rsidRPr="00AC64DE" w:rsidRDefault="00F71B80" w:rsidP="00E12509">
      <w:pPr>
        <w:pStyle w:val="AA"/>
        <w:ind w:leftChars="150" w:left="729"/>
      </w:pPr>
      <w:r w:rsidRPr="00AC64DE">
        <w:t xml:space="preserve">(1) </w:t>
      </w:r>
      <w:r w:rsidRPr="00AC64DE">
        <w:rPr>
          <w:rFonts w:hint="eastAsia"/>
        </w:rPr>
        <w:t>出現</w:t>
      </w:r>
      <w:r w:rsidRPr="00AC64DE">
        <w:rPr>
          <w:rFonts w:hint="eastAsia"/>
        </w:rPr>
        <w:t>1</w:t>
      </w:r>
      <w:r w:rsidRPr="00AC64DE">
        <w:rPr>
          <w:rFonts w:hint="eastAsia"/>
        </w:rPr>
        <w:t>點的機率是</w:t>
      </w:r>
      <w:r w:rsidRPr="00AC64DE">
        <w:rPr>
          <w:rFonts w:hint="eastAsia"/>
        </w:rPr>
        <w:t>0.1</w:t>
      </w:r>
    </w:p>
    <w:p w:rsidR="00F71B80" w:rsidRPr="00AC64DE" w:rsidRDefault="00F71B80" w:rsidP="00E12509">
      <w:pPr>
        <w:pStyle w:val="AA"/>
        <w:ind w:leftChars="150" w:left="729"/>
      </w:pPr>
      <w:r w:rsidRPr="00AC64DE">
        <w:t xml:space="preserve">(2) </w:t>
      </w:r>
      <w:r w:rsidRPr="00AC64DE">
        <w:rPr>
          <w:rFonts w:hint="eastAsia"/>
        </w:rPr>
        <w:t>出現</w:t>
      </w:r>
      <w:r w:rsidRPr="00AC64DE">
        <w:rPr>
          <w:rFonts w:hint="eastAsia"/>
        </w:rPr>
        <w:t>4</w:t>
      </w:r>
      <w:r w:rsidRPr="00AC64DE">
        <w:rPr>
          <w:rFonts w:hint="eastAsia"/>
        </w:rPr>
        <w:t>點的機率大於出現</w:t>
      </w:r>
      <w:r w:rsidRPr="00AC64DE">
        <w:rPr>
          <w:rFonts w:hint="eastAsia"/>
        </w:rPr>
        <w:t>3</w:t>
      </w:r>
      <w:r w:rsidRPr="00AC64DE">
        <w:rPr>
          <w:rFonts w:hint="eastAsia"/>
        </w:rPr>
        <w:t>點的機率</w:t>
      </w:r>
    </w:p>
    <w:p w:rsidR="00F71B80" w:rsidRPr="00AC64DE" w:rsidRDefault="00F71B80" w:rsidP="00E12509">
      <w:pPr>
        <w:pStyle w:val="AA"/>
        <w:ind w:leftChars="150" w:left="729"/>
      </w:pPr>
      <w:r w:rsidRPr="00AC64DE">
        <w:t xml:space="preserve">(3) </w:t>
      </w:r>
      <w:r w:rsidRPr="00AC64DE">
        <w:rPr>
          <w:rFonts w:hint="eastAsia"/>
        </w:rPr>
        <w:t>出現偶數點的機率是</w:t>
      </w:r>
      <w:r w:rsidRPr="00AC64DE">
        <w:rPr>
          <w:rFonts w:hint="eastAsia"/>
        </w:rPr>
        <w:t>0.5</w:t>
      </w:r>
    </w:p>
    <w:p w:rsidR="00F71B80" w:rsidRPr="00AC64DE" w:rsidRDefault="00F71B80" w:rsidP="00E12509">
      <w:pPr>
        <w:pStyle w:val="AA"/>
        <w:ind w:leftChars="150" w:left="729"/>
      </w:pPr>
      <w:r w:rsidRPr="00AC64DE">
        <w:t xml:space="preserve">(4) </w:t>
      </w:r>
      <w:r w:rsidRPr="00AC64DE">
        <w:rPr>
          <w:rFonts w:hint="eastAsia"/>
        </w:rPr>
        <w:t>出現奇數點的機率小於</w:t>
      </w:r>
      <w:r w:rsidRPr="00AC64DE">
        <w:rPr>
          <w:rFonts w:hint="eastAsia"/>
        </w:rPr>
        <w:t>0.5</w:t>
      </w:r>
    </w:p>
    <w:p w:rsidR="00F71B80" w:rsidRPr="00AC64DE" w:rsidRDefault="00F71B80" w:rsidP="00E12509">
      <w:pPr>
        <w:pStyle w:val="AA"/>
        <w:ind w:leftChars="150" w:left="729"/>
      </w:pPr>
      <w:r w:rsidRPr="00AC64DE">
        <w:t xml:space="preserve">(5) </w:t>
      </w:r>
      <w:r w:rsidRPr="00AC64DE">
        <w:rPr>
          <w:rFonts w:hint="eastAsia"/>
        </w:rPr>
        <w:t>投擲點數的期望值至少是</w:t>
      </w:r>
      <w:r w:rsidRPr="00AC64DE">
        <w:rPr>
          <w:rFonts w:hint="eastAsia"/>
        </w:rPr>
        <w:t>3</w:t>
      </w:r>
    </w:p>
    <w:p w:rsidR="003B682D" w:rsidRPr="00280F17" w:rsidRDefault="003B682D" w:rsidP="003E1DF9">
      <w:pPr>
        <w:pStyle w:val="AA"/>
      </w:pPr>
    </w:p>
    <w:p w:rsidR="009E629B" w:rsidRDefault="009E629B" w:rsidP="003E1DF9">
      <w:pPr>
        <w:pStyle w:val="AA"/>
      </w:pPr>
    </w:p>
    <w:p w:rsidR="00E7040B" w:rsidRDefault="00E7040B" w:rsidP="003E1DF9">
      <w:pPr>
        <w:pStyle w:val="AA"/>
      </w:pPr>
    </w:p>
    <w:p w:rsidR="00E7040B" w:rsidRPr="00D36555" w:rsidRDefault="00E7040B" w:rsidP="003E1DF9">
      <w:pPr>
        <w:pStyle w:val="AA"/>
      </w:pPr>
    </w:p>
    <w:p w:rsidR="00F71B80" w:rsidRPr="00D36555" w:rsidRDefault="00F71B80" w:rsidP="003E1DF9">
      <w:pPr>
        <w:pStyle w:val="AA"/>
      </w:pPr>
    </w:p>
    <w:p w:rsidR="00F71B80" w:rsidRPr="00D36555" w:rsidRDefault="00F71B80" w:rsidP="003E1DF9">
      <w:pPr>
        <w:pStyle w:val="AA"/>
      </w:pPr>
    </w:p>
    <w:p w:rsidR="00090F89" w:rsidRPr="005D7742" w:rsidRDefault="006875F1" w:rsidP="0054590A">
      <w:pPr>
        <w:pStyle w:val="ad"/>
        <w:spacing w:before="180"/>
        <w:rPr>
          <w:bCs w:val="0"/>
          <w:spacing w:val="20"/>
          <w:kern w:val="2"/>
          <w:szCs w:val="28"/>
        </w:rPr>
      </w:pPr>
      <w:r w:rsidRPr="005D7742">
        <w:rPr>
          <w:rFonts w:hint="eastAsia"/>
          <w:bCs w:val="0"/>
          <w:spacing w:val="20"/>
          <w:kern w:val="2"/>
          <w:szCs w:val="28"/>
        </w:rPr>
        <w:t>二、多選題（占</w:t>
      </w:r>
      <w:r w:rsidR="005F0AD3" w:rsidRPr="005D7742">
        <w:rPr>
          <w:rFonts w:hint="eastAsia"/>
          <w:bCs w:val="0"/>
          <w:spacing w:val="20"/>
          <w:kern w:val="2"/>
          <w:szCs w:val="28"/>
        </w:rPr>
        <w:t>32</w:t>
      </w:r>
      <w:r w:rsidRPr="005D7742">
        <w:rPr>
          <w:rFonts w:hint="eastAsia"/>
          <w:bCs w:val="0"/>
          <w:spacing w:val="20"/>
          <w:kern w:val="2"/>
          <w:szCs w:val="28"/>
        </w:rPr>
        <w:t>分）</w:t>
      </w:r>
    </w:p>
    <w:p w:rsidR="00090F89" w:rsidRPr="002C4C01" w:rsidRDefault="006875F1" w:rsidP="002C4C01">
      <w:pPr>
        <w:pStyle w:val="a5"/>
        <w:widowControl w:val="0"/>
        <w:pBdr>
          <w:top w:val="single" w:sz="6" w:space="0" w:color="auto"/>
          <w:left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780" w:hangingChars="300" w:hanging="780"/>
        <w:textAlignment w:val="auto"/>
        <w:rPr>
          <w:w w:val="100"/>
        </w:rPr>
      </w:pPr>
      <w:r w:rsidRPr="002C4C01">
        <w:rPr>
          <w:rFonts w:hint="eastAsia"/>
          <w:w w:val="100"/>
        </w:rPr>
        <w:t>說明：</w:t>
      </w:r>
      <w:r w:rsidRPr="002C4C01">
        <w:rPr>
          <w:w w:val="100"/>
        </w:rPr>
        <w:t>第</w:t>
      </w:r>
      <w:r w:rsidR="009E629B" w:rsidRPr="002C4C01">
        <w:rPr>
          <w:rFonts w:hint="eastAsia"/>
          <w:w w:val="100"/>
        </w:rPr>
        <w:t>4</w:t>
      </w:r>
      <w:r w:rsidRPr="002C4C01">
        <w:rPr>
          <w:w w:val="100"/>
        </w:rPr>
        <w:t>題至第</w:t>
      </w:r>
      <w:r w:rsidR="005F0AD3" w:rsidRPr="002C4C01">
        <w:rPr>
          <w:rFonts w:hint="eastAsia"/>
          <w:w w:val="100"/>
        </w:rPr>
        <w:t>7</w:t>
      </w:r>
      <w:r w:rsidRPr="002C4C01">
        <w:rPr>
          <w:w w:val="100"/>
        </w:rPr>
        <w:t>題，</w:t>
      </w:r>
      <w:r w:rsidRPr="002C4C01">
        <w:rPr>
          <w:rFonts w:hint="eastAsia"/>
          <w:w w:val="100"/>
        </w:rPr>
        <w:t>每題有</w:t>
      </w:r>
      <w:r w:rsidR="007E2C93" w:rsidRPr="002C4C01">
        <w:rPr>
          <w:rFonts w:hint="eastAsia"/>
          <w:w w:val="100"/>
        </w:rPr>
        <w:t>5</w:t>
      </w:r>
      <w:r w:rsidRPr="002C4C01">
        <w:rPr>
          <w:rFonts w:hint="eastAsia"/>
          <w:w w:val="100"/>
        </w:rPr>
        <w:t>個選項，其中至少有一個是正確的選項</w:t>
      </w:r>
      <w:r w:rsidR="00CE648F" w:rsidRPr="002C4C01">
        <w:rPr>
          <w:rFonts w:hint="eastAsia"/>
          <w:w w:val="100"/>
        </w:rPr>
        <w:t>，</w:t>
      </w:r>
      <w:r w:rsidR="003526DD" w:rsidRPr="002C4C01">
        <w:rPr>
          <w:rFonts w:hint="eastAsia"/>
          <w:w w:val="100"/>
        </w:rPr>
        <w:t>請將</w:t>
      </w:r>
      <w:r w:rsidRPr="002C4C01">
        <w:rPr>
          <w:rFonts w:hint="eastAsia"/>
          <w:w w:val="100"/>
        </w:rPr>
        <w:t>正確選項畫記在答案卡之「選擇（填）題答案區」。</w:t>
      </w:r>
      <w:r w:rsidR="009E629B" w:rsidRPr="002C4C01">
        <w:rPr>
          <w:rFonts w:hint="eastAsia"/>
          <w:w w:val="100"/>
        </w:rPr>
        <w:t>各題之選項獨立判定</w:t>
      </w:r>
      <w:r w:rsidR="003526DD" w:rsidRPr="002C4C01">
        <w:rPr>
          <w:rFonts w:hint="eastAsia"/>
          <w:w w:val="100"/>
        </w:rPr>
        <w:t>，</w:t>
      </w:r>
      <w:r w:rsidRPr="002C4C01">
        <w:rPr>
          <w:rFonts w:hint="eastAsia"/>
          <w:w w:val="100"/>
        </w:rPr>
        <w:t>所有選項均</w:t>
      </w:r>
      <w:r w:rsidRPr="002C4C01">
        <w:rPr>
          <w:w w:val="100"/>
        </w:rPr>
        <w:t>答對</w:t>
      </w:r>
      <w:r w:rsidRPr="002C4C01">
        <w:rPr>
          <w:rFonts w:hint="eastAsia"/>
          <w:w w:val="100"/>
        </w:rPr>
        <w:t>者，得</w:t>
      </w:r>
      <w:r w:rsidRPr="002C4C01">
        <w:rPr>
          <w:rFonts w:hint="eastAsia"/>
          <w:w w:val="100"/>
        </w:rPr>
        <w:t>8</w:t>
      </w:r>
      <w:r w:rsidRPr="002C4C01">
        <w:rPr>
          <w:rFonts w:hint="eastAsia"/>
          <w:w w:val="100"/>
        </w:rPr>
        <w:t>分</w:t>
      </w:r>
      <w:r w:rsidR="00995D02" w:rsidRPr="002C4C01">
        <w:rPr>
          <w:rFonts w:hint="eastAsia"/>
          <w:w w:val="100"/>
        </w:rPr>
        <w:t>；答錯</w:t>
      </w:r>
      <w:r w:rsidR="009E629B" w:rsidRPr="002C4C01">
        <w:rPr>
          <w:rFonts w:hint="eastAsia"/>
          <w:w w:val="100"/>
        </w:rPr>
        <w:t>1</w:t>
      </w:r>
      <w:r w:rsidR="00995D02" w:rsidRPr="002C4C01">
        <w:rPr>
          <w:rFonts w:hint="eastAsia"/>
          <w:w w:val="100"/>
        </w:rPr>
        <w:t>個選項者，得</w:t>
      </w:r>
      <w:r w:rsidR="009E629B" w:rsidRPr="002C4C01">
        <w:rPr>
          <w:rFonts w:hint="eastAsia"/>
          <w:w w:val="100"/>
        </w:rPr>
        <w:t>4</w:t>
      </w:r>
      <w:r w:rsidR="007E2C93" w:rsidRPr="002C4C01">
        <w:rPr>
          <w:w w:val="100"/>
        </w:rPr>
        <w:t>.8</w:t>
      </w:r>
      <w:r w:rsidR="009E629B" w:rsidRPr="002C4C01">
        <w:rPr>
          <w:rFonts w:hint="eastAsia"/>
          <w:w w:val="100"/>
        </w:rPr>
        <w:t>分</w:t>
      </w:r>
      <w:r w:rsidR="00995D02" w:rsidRPr="002C4C01">
        <w:rPr>
          <w:rFonts w:hint="eastAsia"/>
          <w:w w:val="100"/>
        </w:rPr>
        <w:t>；</w:t>
      </w:r>
      <w:r w:rsidR="007E2C93" w:rsidRPr="002C4C01">
        <w:rPr>
          <w:rFonts w:hint="eastAsia"/>
          <w:w w:val="100"/>
        </w:rPr>
        <w:t>答錯</w:t>
      </w:r>
      <w:r w:rsidR="007E2C93" w:rsidRPr="002C4C01">
        <w:rPr>
          <w:rFonts w:hint="eastAsia"/>
          <w:w w:val="100"/>
        </w:rPr>
        <w:t>2</w:t>
      </w:r>
      <w:r w:rsidR="007E2C93" w:rsidRPr="002C4C01">
        <w:rPr>
          <w:rFonts w:hint="eastAsia"/>
          <w:w w:val="100"/>
        </w:rPr>
        <w:t>個選項者，得</w:t>
      </w:r>
      <w:r w:rsidR="007E2C93" w:rsidRPr="002C4C01">
        <w:rPr>
          <w:rFonts w:hint="eastAsia"/>
          <w:w w:val="100"/>
        </w:rPr>
        <w:t>1.6</w:t>
      </w:r>
      <w:r w:rsidR="007E2C93" w:rsidRPr="002C4C01">
        <w:rPr>
          <w:rFonts w:hint="eastAsia"/>
          <w:w w:val="100"/>
        </w:rPr>
        <w:t>分；</w:t>
      </w:r>
      <w:r w:rsidR="003526DD" w:rsidRPr="002C4C01">
        <w:rPr>
          <w:rFonts w:hint="eastAsia"/>
          <w:w w:val="100"/>
        </w:rPr>
        <w:t>答錯多於</w:t>
      </w:r>
      <w:r w:rsidR="003526DD" w:rsidRPr="002C4C01">
        <w:rPr>
          <w:rFonts w:hint="eastAsia"/>
          <w:w w:val="100"/>
        </w:rPr>
        <w:t>2</w:t>
      </w:r>
      <w:r w:rsidR="009E629B" w:rsidRPr="002C4C01">
        <w:rPr>
          <w:rFonts w:hint="eastAsia"/>
          <w:w w:val="100"/>
        </w:rPr>
        <w:t>個選項</w:t>
      </w:r>
      <w:r w:rsidR="003526DD" w:rsidRPr="002C4C01">
        <w:rPr>
          <w:rFonts w:hint="eastAsia"/>
          <w:w w:val="100"/>
        </w:rPr>
        <w:t>或所有選項均未作答</w:t>
      </w:r>
      <w:r w:rsidR="009E629B" w:rsidRPr="002C4C01">
        <w:rPr>
          <w:rFonts w:hint="eastAsia"/>
          <w:w w:val="100"/>
        </w:rPr>
        <w:t>者</w:t>
      </w:r>
      <w:r w:rsidRPr="002C4C01">
        <w:rPr>
          <w:rFonts w:hint="eastAsia"/>
          <w:w w:val="100"/>
        </w:rPr>
        <w:t>，該題以零分計算。</w:t>
      </w:r>
    </w:p>
    <w:p w:rsidR="00090F89" w:rsidRPr="00090F89" w:rsidRDefault="00090F89"/>
    <w:p w:rsidR="00AA65B0" w:rsidRPr="002C4C01" w:rsidRDefault="009E629B" w:rsidP="00AC64DE">
      <w:pPr>
        <w:pStyle w:val="TIT10cm1505"/>
        <w:spacing w:before="180" w:line="400" w:lineRule="atLeast"/>
      </w:pPr>
      <w:r w:rsidRPr="002C4C01">
        <w:t>4</w:t>
      </w:r>
      <w:r w:rsidR="00AA65B0" w:rsidRPr="002C4C01">
        <w:t>.</w:t>
      </w:r>
      <w:r w:rsidR="00AA65B0" w:rsidRPr="002C4C01">
        <w:tab/>
      </w:r>
      <w:r w:rsidR="00F71B80" w:rsidRPr="002C4C01">
        <w:t>考慮實數</w:t>
      </w:r>
      <w:r w:rsidR="00280F17" w:rsidRPr="00280F17">
        <w:rPr>
          <w:position w:val="-8"/>
        </w:rPr>
        <w:object w:dxaOrig="560" w:dyaOrig="279">
          <v:shape id="_x0000_i1037" type="#_x0000_t75" style="width:28.45pt;height:13.3pt" o:ole="">
            <v:imagedata r:id="rId32" o:title=""/>
          </v:shape>
          <o:OLEObject Type="Embed" ProgID="Equation.DSMT4" ShapeID="_x0000_i1037" DrawAspect="Content" ObjectID="_1559763613" r:id="rId33"/>
        </w:object>
      </w:r>
      <w:r w:rsidR="00F71B80" w:rsidRPr="002C4C01">
        <w:t>，其中</w:t>
      </w:r>
      <w:r w:rsidR="00280F17" w:rsidRPr="00280F17">
        <w:rPr>
          <w:position w:val="-6"/>
        </w:rPr>
        <w:object w:dxaOrig="520" w:dyaOrig="260">
          <v:shape id="_x0000_i1038" type="#_x0000_t75" style="width:25.4pt;height:13.3pt" o:ole="">
            <v:imagedata r:id="rId34" o:title=""/>
          </v:shape>
          <o:OLEObject Type="Embed" ProgID="Equation.DSMT4" ShapeID="_x0000_i1038" DrawAspect="Content" ObjectID="_1559763614" r:id="rId35"/>
        </w:object>
      </w:r>
      <w:r w:rsidR="00F71B80" w:rsidRPr="002C4C01">
        <w:t>。令</w:t>
      </w:r>
      <w:r w:rsidR="00280F17" w:rsidRPr="00280F17">
        <w:rPr>
          <w:position w:val="-4"/>
        </w:rPr>
        <w:object w:dxaOrig="200" w:dyaOrig="240">
          <v:shape id="_x0000_i1039" type="#_x0000_t75" style="width:10.9pt;height:12.1pt" o:ole="">
            <v:imagedata r:id="rId36" o:title=""/>
          </v:shape>
          <o:OLEObject Type="Embed" ProgID="Equation.DSMT4" ShapeID="_x0000_i1039" DrawAspect="Content" ObjectID="_1559763615" r:id="rId37"/>
        </w:object>
      </w:r>
      <w:r w:rsidR="00F71B80" w:rsidRPr="002C4C01">
        <w:t>為</w:t>
      </w:r>
      <w:r w:rsidR="00280F17" w:rsidRPr="00280F17">
        <w:rPr>
          <w:position w:val="-10"/>
        </w:rPr>
        <w:object w:dxaOrig="1460" w:dyaOrig="340">
          <v:shape id="_x0000_i1040" type="#_x0000_t75" style="width:73.8pt;height:17.55pt" o:ole="">
            <v:imagedata r:id="rId38" o:title=""/>
          </v:shape>
          <o:OLEObject Type="Embed" ProgID="Equation.DSMT4" ShapeID="_x0000_i1040" DrawAspect="Content" ObjectID="_1559763616" r:id="rId39"/>
        </w:object>
      </w:r>
      <w:r w:rsidR="00F71B80" w:rsidRPr="002C4C01">
        <w:t>的圖形。</w:t>
      </w:r>
      <w:r w:rsidR="004D5DEC" w:rsidRPr="002C4C01">
        <w:t>試</w:t>
      </w:r>
      <w:r w:rsidR="00F71B80" w:rsidRPr="002C4C01">
        <w:t>選出正確的選項。</w:t>
      </w:r>
    </w:p>
    <w:p w:rsidR="009E629B" w:rsidRPr="00AC64DE" w:rsidRDefault="009E629B" w:rsidP="00E12509">
      <w:pPr>
        <w:pStyle w:val="AA"/>
        <w:ind w:leftChars="150" w:left="729"/>
      </w:pPr>
      <w:r w:rsidRPr="00AC64DE">
        <w:t xml:space="preserve">(1) </w:t>
      </w:r>
      <w:r w:rsidR="00F71B80" w:rsidRPr="00AC64DE">
        <w:t>若</w:t>
      </w:r>
      <w:r w:rsidR="00280F17" w:rsidRPr="00280F17">
        <w:rPr>
          <w:position w:val="-6"/>
        </w:rPr>
        <w:object w:dxaOrig="520" w:dyaOrig="260">
          <v:shape id="_x0000_i1041" type="#_x0000_t75" style="width:25.4pt;height:12.7pt" o:ole="">
            <v:imagedata r:id="rId40" o:title=""/>
          </v:shape>
          <o:OLEObject Type="Embed" ProgID="Equation.DSMT4" ShapeID="_x0000_i1041" DrawAspect="Content" ObjectID="_1559763617" r:id="rId41"/>
        </w:object>
      </w:r>
      <w:r w:rsidR="00F71B80" w:rsidRPr="00AC64DE">
        <w:t>，則</w:t>
      </w:r>
      <w:r w:rsidR="00280F17" w:rsidRPr="00280F17">
        <w:rPr>
          <w:position w:val="-4"/>
        </w:rPr>
        <w:object w:dxaOrig="200" w:dyaOrig="240">
          <v:shape id="_x0000_i1042" type="#_x0000_t75" style="width:10.9pt;height:12.1pt" o:ole="">
            <v:imagedata r:id="rId42" o:title=""/>
          </v:shape>
          <o:OLEObject Type="Embed" ProgID="Equation.DSMT4" ShapeID="_x0000_i1042" DrawAspect="Content" ObjectID="_1559763618" r:id="rId43"/>
        </w:object>
      </w:r>
      <w:r w:rsidR="00F71B80" w:rsidRPr="00AC64DE">
        <w:t>會通過第一象限</w:t>
      </w:r>
    </w:p>
    <w:p w:rsidR="00F71B80" w:rsidRPr="00AC64DE" w:rsidRDefault="009E629B" w:rsidP="00E12509">
      <w:pPr>
        <w:pStyle w:val="AA"/>
        <w:ind w:leftChars="150" w:left="729"/>
      </w:pPr>
      <w:r w:rsidRPr="00AC64DE">
        <w:t xml:space="preserve">(2) </w:t>
      </w:r>
      <w:r w:rsidR="00F71B80" w:rsidRPr="00AC64DE">
        <w:t>若</w:t>
      </w:r>
      <w:r w:rsidR="00280F17" w:rsidRPr="00280F17">
        <w:rPr>
          <w:position w:val="-6"/>
        </w:rPr>
        <w:object w:dxaOrig="520" w:dyaOrig="260">
          <v:shape id="_x0000_i1043" type="#_x0000_t75" style="width:25.4pt;height:13.3pt" o:ole="">
            <v:imagedata r:id="rId44" o:title=""/>
          </v:shape>
          <o:OLEObject Type="Embed" ProgID="Equation.DSMT4" ShapeID="_x0000_i1043" DrawAspect="Content" ObjectID="_1559763619" r:id="rId45"/>
        </w:object>
      </w:r>
      <w:r w:rsidR="00F71B80" w:rsidRPr="00AC64DE">
        <w:t>，則</w:t>
      </w:r>
      <w:r w:rsidR="00280F17" w:rsidRPr="00280F17">
        <w:rPr>
          <w:position w:val="-4"/>
        </w:rPr>
        <w:object w:dxaOrig="200" w:dyaOrig="240">
          <v:shape id="_x0000_i1044" type="#_x0000_t75" style="width:10.9pt;height:12.1pt" o:ole="">
            <v:imagedata r:id="rId46" o:title=""/>
          </v:shape>
          <o:OLEObject Type="Embed" ProgID="Equation.DSMT4" ShapeID="_x0000_i1044" DrawAspect="Content" ObjectID="_1559763620" r:id="rId47"/>
        </w:object>
      </w:r>
      <w:r w:rsidR="00F71B80" w:rsidRPr="00AC64DE">
        <w:t>會通過第一象限</w:t>
      </w:r>
    </w:p>
    <w:p w:rsidR="009E629B" w:rsidRPr="00AC64DE" w:rsidRDefault="009E629B" w:rsidP="00E12509">
      <w:pPr>
        <w:pStyle w:val="AA"/>
        <w:ind w:leftChars="150" w:left="729"/>
      </w:pPr>
      <w:r w:rsidRPr="00AC64DE">
        <w:t xml:space="preserve">(3) </w:t>
      </w:r>
      <w:r w:rsidR="00F71B80" w:rsidRPr="00AC64DE">
        <w:t>若</w:t>
      </w:r>
      <w:r w:rsidR="00280F17" w:rsidRPr="00280F17">
        <w:rPr>
          <w:position w:val="-6"/>
        </w:rPr>
        <w:object w:dxaOrig="1120" w:dyaOrig="300">
          <v:shape id="_x0000_i1045" type="#_x0000_t75" style="width:55.65pt;height:15.15pt" o:ole="">
            <v:imagedata r:id="rId48" o:title=""/>
          </v:shape>
          <o:OLEObject Type="Embed" ProgID="Equation.DSMT4" ShapeID="_x0000_i1045" DrawAspect="Content" ObjectID="_1559763621" r:id="rId49"/>
        </w:object>
      </w:r>
      <w:r w:rsidR="00F71B80" w:rsidRPr="00AC64DE">
        <w:t>，則</w:t>
      </w:r>
      <w:r w:rsidR="00280F17" w:rsidRPr="00280F17">
        <w:rPr>
          <w:position w:val="-4"/>
        </w:rPr>
        <w:object w:dxaOrig="200" w:dyaOrig="240">
          <v:shape id="_x0000_i1046" type="#_x0000_t75" style="width:10.9pt;height:12.1pt" o:ole="">
            <v:imagedata r:id="rId50" o:title=""/>
          </v:shape>
          <o:OLEObject Type="Embed" ProgID="Equation.DSMT4" ShapeID="_x0000_i1046" DrawAspect="Content" ObjectID="_1559763622" r:id="rId51"/>
        </w:object>
      </w:r>
      <w:r w:rsidR="00F71B80" w:rsidRPr="00AC64DE">
        <w:t>會通過第一象限</w:t>
      </w:r>
    </w:p>
    <w:p w:rsidR="009E629B" w:rsidRPr="00AC64DE" w:rsidRDefault="009E629B" w:rsidP="00E12509">
      <w:pPr>
        <w:pStyle w:val="AA"/>
        <w:ind w:leftChars="150" w:left="729"/>
      </w:pPr>
      <w:r w:rsidRPr="00AC64DE">
        <w:t xml:space="preserve">(4) </w:t>
      </w:r>
      <w:r w:rsidR="00F71B80" w:rsidRPr="00AC64DE">
        <w:t>若</w:t>
      </w:r>
      <w:r w:rsidR="00280F17" w:rsidRPr="00280F17">
        <w:rPr>
          <w:position w:val="-6"/>
        </w:rPr>
        <w:object w:dxaOrig="499" w:dyaOrig="260">
          <v:shape id="_x0000_i1047" type="#_x0000_t75" style="width:24.8pt;height:13.3pt" o:ole="">
            <v:imagedata r:id="rId52" o:title=""/>
          </v:shape>
          <o:OLEObject Type="Embed" ProgID="Equation.DSMT4" ShapeID="_x0000_i1047" DrawAspect="Content" ObjectID="_1559763623" r:id="rId53"/>
        </w:object>
      </w:r>
      <w:r w:rsidR="00F71B80" w:rsidRPr="00AC64DE">
        <w:t>，則</w:t>
      </w:r>
      <w:r w:rsidR="00280F17" w:rsidRPr="00280F17">
        <w:rPr>
          <w:position w:val="-4"/>
        </w:rPr>
        <w:object w:dxaOrig="200" w:dyaOrig="240">
          <v:shape id="_x0000_i1048" type="#_x0000_t75" style="width:10.9pt;height:12.1pt" o:ole="">
            <v:imagedata r:id="rId54" o:title=""/>
          </v:shape>
          <o:OLEObject Type="Embed" ProgID="Equation.DSMT4" ShapeID="_x0000_i1048" DrawAspect="Content" ObjectID="_1559763624" r:id="rId55"/>
        </w:object>
      </w:r>
      <w:r w:rsidR="00F71B80" w:rsidRPr="00AC64DE">
        <w:t>會通過第一象限</w:t>
      </w:r>
    </w:p>
    <w:p w:rsidR="007E2C93" w:rsidRPr="00AC64DE" w:rsidRDefault="007E2C93" w:rsidP="00E12509">
      <w:pPr>
        <w:pStyle w:val="AA"/>
        <w:ind w:leftChars="150" w:left="729"/>
      </w:pPr>
      <w:r w:rsidRPr="00AC64DE">
        <w:t xml:space="preserve">(5) </w:t>
      </w:r>
      <w:r w:rsidR="00F71B80" w:rsidRPr="00AC64DE">
        <w:t>若</w:t>
      </w:r>
      <w:r w:rsidR="00280F17" w:rsidRPr="00280F17">
        <w:rPr>
          <w:position w:val="-6"/>
        </w:rPr>
        <w:object w:dxaOrig="499" w:dyaOrig="260">
          <v:shape id="_x0000_i1049" type="#_x0000_t75" style="width:24.8pt;height:13.3pt" o:ole="">
            <v:imagedata r:id="rId56" o:title=""/>
          </v:shape>
          <o:OLEObject Type="Embed" ProgID="Equation.DSMT4" ShapeID="_x0000_i1049" DrawAspect="Content" ObjectID="_1559763625" r:id="rId57"/>
        </w:object>
      </w:r>
      <w:r w:rsidR="00F71B80" w:rsidRPr="00AC64DE">
        <w:t>，則</w:t>
      </w:r>
      <w:r w:rsidR="00280F17" w:rsidRPr="00280F17">
        <w:rPr>
          <w:position w:val="-4"/>
        </w:rPr>
        <w:object w:dxaOrig="200" w:dyaOrig="240">
          <v:shape id="_x0000_i1050" type="#_x0000_t75" style="width:10.9pt;height:12.1pt" o:ole="">
            <v:imagedata r:id="rId58" o:title=""/>
          </v:shape>
          <o:OLEObject Type="Embed" ProgID="Equation.DSMT4" ShapeID="_x0000_i1050" DrawAspect="Content" ObjectID="_1559763626" r:id="rId59"/>
        </w:object>
      </w:r>
      <w:r w:rsidR="00F71B80" w:rsidRPr="00AC64DE">
        <w:t>會通過第一象限</w:t>
      </w:r>
    </w:p>
    <w:p w:rsidR="009E629B" w:rsidRPr="00D36555" w:rsidRDefault="009E629B" w:rsidP="003E1DF9">
      <w:pPr>
        <w:pStyle w:val="AA"/>
      </w:pPr>
    </w:p>
    <w:p w:rsidR="00F71B80" w:rsidRPr="00D36555" w:rsidRDefault="00F71B80" w:rsidP="003E1DF9">
      <w:pPr>
        <w:pStyle w:val="AA"/>
      </w:pPr>
    </w:p>
    <w:p w:rsidR="007E2C93" w:rsidRDefault="007E2C93" w:rsidP="003E1DF9">
      <w:pPr>
        <w:pStyle w:val="AA"/>
      </w:pPr>
    </w:p>
    <w:p w:rsidR="00E7040B" w:rsidRDefault="00E7040B" w:rsidP="003E1DF9">
      <w:pPr>
        <w:pStyle w:val="AA"/>
      </w:pPr>
    </w:p>
    <w:p w:rsidR="00E7040B" w:rsidRDefault="00E7040B" w:rsidP="003E1DF9">
      <w:pPr>
        <w:pStyle w:val="AA"/>
      </w:pPr>
    </w:p>
    <w:p w:rsidR="00E7040B" w:rsidRPr="00D36555" w:rsidRDefault="00E7040B" w:rsidP="003E1DF9">
      <w:pPr>
        <w:pStyle w:val="AA"/>
      </w:pPr>
    </w:p>
    <w:p w:rsidR="00C932AC" w:rsidRPr="002C4C01" w:rsidRDefault="00251084" w:rsidP="00AC64DE">
      <w:pPr>
        <w:pStyle w:val="TIT10cm1505"/>
        <w:spacing w:before="180" w:line="400" w:lineRule="atLeast"/>
      </w:pPr>
      <w:r>
        <w:br w:type="page"/>
      </w:r>
      <w:r w:rsidR="00C932AC" w:rsidRPr="002C4C01">
        <w:lastRenderedPageBreak/>
        <w:t>5.</w:t>
      </w:r>
      <w:r w:rsidR="00C932AC" w:rsidRPr="002C4C01">
        <w:tab/>
      </w:r>
      <w:r w:rsidR="00F71B80" w:rsidRPr="002C4C01">
        <w:t>設</w:t>
      </w:r>
      <w:r w:rsidR="00280F17" w:rsidRPr="00280F17">
        <w:rPr>
          <w:position w:val="-10"/>
        </w:rPr>
        <w:object w:dxaOrig="1440" w:dyaOrig="320">
          <v:shape id="_x0000_i1051" type="#_x0000_t75" style="width:1in;height:16.35pt" o:ole="">
            <v:imagedata r:id="rId60" o:title=""/>
          </v:shape>
          <o:OLEObject Type="Embed" ProgID="Equation.DSMT4" ShapeID="_x0000_i1051" DrawAspect="Content" ObjectID="_1559763627" r:id="rId61"/>
        </w:object>
      </w:r>
      <w:r w:rsidR="00F71B80" w:rsidRPr="002C4C01">
        <w:t>是一公比為</w:t>
      </w:r>
      <w:r w:rsidR="00280F17" w:rsidRPr="00280F17">
        <w:rPr>
          <w:position w:val="-22"/>
        </w:rPr>
        <w:object w:dxaOrig="220" w:dyaOrig="580">
          <v:shape id="_x0000_i1052" type="#_x0000_t75" style="width:10.9pt;height:28.45pt" o:ole="">
            <v:imagedata r:id="rId62" o:title=""/>
          </v:shape>
          <o:OLEObject Type="Embed" ProgID="Equation.DSMT4" ShapeID="_x0000_i1052" DrawAspect="Content" ObjectID="_1559763628" r:id="rId63"/>
        </w:object>
      </w:r>
      <w:r w:rsidR="00F71B80" w:rsidRPr="002C4C01">
        <w:t>的</w:t>
      </w:r>
      <w:r w:rsidR="00E25FAC" w:rsidRPr="002C4C01">
        <w:t>無窮</w:t>
      </w:r>
      <w:r w:rsidR="00F634B4" w:rsidRPr="002C4C01">
        <w:t>等比</w:t>
      </w:r>
      <w:r w:rsidR="0095481B" w:rsidRPr="002C4C01">
        <w:t>數</w:t>
      </w:r>
      <w:r w:rsidR="00F634B4" w:rsidRPr="002C4C01">
        <w:t>列</w:t>
      </w:r>
      <w:r w:rsidR="00F71B80" w:rsidRPr="002C4C01">
        <w:t>且</w:t>
      </w:r>
      <w:r w:rsidR="00280F17" w:rsidRPr="00280F17">
        <w:rPr>
          <w:position w:val="-10"/>
        </w:rPr>
        <w:object w:dxaOrig="540" w:dyaOrig="320">
          <v:shape id="_x0000_i1053" type="#_x0000_t75" style="width:26.6pt;height:16.35pt" o:ole="">
            <v:imagedata r:id="rId64" o:title=""/>
          </v:shape>
          <o:OLEObject Type="Embed" ProgID="Equation.DSMT4" ShapeID="_x0000_i1053" DrawAspect="Content" ObjectID="_1559763629" r:id="rId65"/>
        </w:object>
      </w:r>
      <w:r w:rsidR="00F71B80" w:rsidRPr="002C4C01">
        <w:t>。</w:t>
      </w:r>
      <w:r w:rsidR="004D5DEC" w:rsidRPr="002C4C01">
        <w:t>試</w:t>
      </w:r>
      <w:r w:rsidR="00F71B80" w:rsidRPr="002C4C01">
        <w:t>問以下哪些數列會收</w:t>
      </w:r>
      <w:r w:rsidR="004D5DEC" w:rsidRPr="002C4C01">
        <w:t>斂</w:t>
      </w:r>
      <w:r w:rsidR="00F71B80" w:rsidRPr="002C4C01">
        <w:t>？</w:t>
      </w:r>
    </w:p>
    <w:p w:rsidR="007E2C93" w:rsidRPr="00AC64DE" w:rsidRDefault="007E2C93" w:rsidP="00E12509">
      <w:pPr>
        <w:pStyle w:val="AA"/>
        <w:ind w:leftChars="150" w:left="729"/>
      </w:pPr>
      <w:r w:rsidRPr="00AC64DE">
        <w:t xml:space="preserve">(1) </w:t>
      </w:r>
      <w:r w:rsidR="00280F17" w:rsidRPr="00280F17">
        <w:rPr>
          <w:position w:val="-10"/>
        </w:rPr>
        <w:object w:dxaOrig="1900" w:dyaOrig="320">
          <v:shape id="_x0000_i1054" type="#_x0000_t75" style="width:95.6pt;height:16.35pt" o:ole="">
            <v:imagedata r:id="rId66" o:title=""/>
          </v:shape>
          <o:OLEObject Type="Embed" ProgID="Equation.DSMT4" ShapeID="_x0000_i1054" DrawAspect="Content" ObjectID="_1559763630" r:id="rId67"/>
        </w:object>
      </w:r>
    </w:p>
    <w:p w:rsidR="007E2C93" w:rsidRPr="00AC64DE" w:rsidRDefault="007E2C93" w:rsidP="00E12509">
      <w:pPr>
        <w:pStyle w:val="AA"/>
        <w:ind w:leftChars="150" w:left="729"/>
      </w:pPr>
      <w:r w:rsidRPr="00AC64DE">
        <w:t xml:space="preserve">(2) </w:t>
      </w:r>
      <w:r w:rsidR="00280F17" w:rsidRPr="00280F17">
        <w:rPr>
          <w:position w:val="-10"/>
        </w:rPr>
        <w:object w:dxaOrig="1660" w:dyaOrig="340">
          <v:shape id="_x0000_i1055" type="#_x0000_t75" style="width:82.9pt;height:16.35pt" o:ole="">
            <v:imagedata r:id="rId68" o:title=""/>
          </v:shape>
          <o:OLEObject Type="Embed" ProgID="Equation.DSMT4" ShapeID="_x0000_i1055" DrawAspect="Content" ObjectID="_1559763631" r:id="rId69"/>
        </w:object>
      </w:r>
    </w:p>
    <w:p w:rsidR="00F71B80" w:rsidRPr="00AC64DE" w:rsidRDefault="007E2C93" w:rsidP="00E12509">
      <w:pPr>
        <w:pStyle w:val="AA"/>
        <w:ind w:leftChars="150" w:left="729"/>
      </w:pPr>
      <w:r w:rsidRPr="00AC64DE">
        <w:t xml:space="preserve">(3) </w:t>
      </w:r>
      <w:r w:rsidR="003F3BC5" w:rsidRPr="003F3BC5">
        <w:rPr>
          <w:position w:val="-12"/>
        </w:rPr>
        <w:object w:dxaOrig="1939" w:dyaOrig="380">
          <v:shape id="_x0000_i1056" type="#_x0000_t75" style="width:96.8pt;height:19.35pt" o:ole="">
            <v:imagedata r:id="rId70" o:title=""/>
          </v:shape>
          <o:OLEObject Type="Embed" ProgID="Equation.DSMT4" ShapeID="_x0000_i1056" DrawAspect="Content" ObjectID="_1559763632" r:id="rId71"/>
        </w:object>
      </w:r>
    </w:p>
    <w:p w:rsidR="00F71B80" w:rsidRPr="00AC64DE" w:rsidRDefault="007E2C93" w:rsidP="00E12509">
      <w:pPr>
        <w:pStyle w:val="AA"/>
        <w:ind w:leftChars="150" w:left="729"/>
      </w:pPr>
      <w:r w:rsidRPr="00AC64DE">
        <w:t xml:space="preserve">(4) </w:t>
      </w:r>
      <w:r w:rsidR="003F3BC5" w:rsidRPr="003F3BC5">
        <w:rPr>
          <w:position w:val="-28"/>
        </w:rPr>
        <w:object w:dxaOrig="1600" w:dyaOrig="639">
          <v:shape id="_x0000_i1057" type="#_x0000_t75" style="width:79.85pt;height:32.05pt" o:ole="">
            <v:imagedata r:id="rId72" o:title=""/>
          </v:shape>
          <o:OLEObject Type="Embed" ProgID="Equation.DSMT4" ShapeID="_x0000_i1057" DrawAspect="Content" ObjectID="_1559763633" r:id="rId73"/>
        </w:object>
      </w:r>
    </w:p>
    <w:p w:rsidR="00446870" w:rsidRPr="00AC64DE" w:rsidRDefault="00446870" w:rsidP="00E12509">
      <w:pPr>
        <w:pStyle w:val="AA"/>
        <w:ind w:leftChars="150" w:left="729"/>
      </w:pPr>
      <w:r w:rsidRPr="00AC64DE">
        <w:t xml:space="preserve">(5) </w:t>
      </w:r>
      <w:r w:rsidR="003F3BC5" w:rsidRPr="003F3BC5">
        <w:rPr>
          <w:position w:val="-10"/>
        </w:rPr>
        <w:object w:dxaOrig="2360" w:dyaOrig="320">
          <v:shape id="_x0000_i1058" type="#_x0000_t75" style="width:118.6pt;height:16.35pt" o:ole="">
            <v:imagedata r:id="rId74" o:title=""/>
          </v:shape>
          <o:OLEObject Type="Embed" ProgID="Equation.DSMT4" ShapeID="_x0000_i1058" DrawAspect="Content" ObjectID="_1559763634" r:id="rId75"/>
        </w:object>
      </w:r>
    </w:p>
    <w:p w:rsidR="007E2C93" w:rsidRPr="00D36555" w:rsidRDefault="007E2C93" w:rsidP="003E1DF9">
      <w:pPr>
        <w:pStyle w:val="AA"/>
      </w:pPr>
    </w:p>
    <w:p w:rsidR="007E2C93" w:rsidRPr="00D36555" w:rsidRDefault="007E2C93" w:rsidP="003E1DF9">
      <w:pPr>
        <w:pStyle w:val="AA"/>
      </w:pPr>
    </w:p>
    <w:p w:rsidR="007E2C93" w:rsidRPr="00D36555" w:rsidRDefault="007E2C93" w:rsidP="003E1DF9">
      <w:pPr>
        <w:pStyle w:val="AA"/>
      </w:pPr>
    </w:p>
    <w:p w:rsidR="007E2C93" w:rsidRPr="00D36555" w:rsidRDefault="007E2C93" w:rsidP="003E1DF9">
      <w:pPr>
        <w:pStyle w:val="AA"/>
      </w:pPr>
    </w:p>
    <w:p w:rsidR="0019463C" w:rsidRPr="00D36555" w:rsidRDefault="0019463C" w:rsidP="003E1DF9">
      <w:pPr>
        <w:pStyle w:val="AA"/>
      </w:pPr>
    </w:p>
    <w:p w:rsidR="007E2C93" w:rsidRDefault="007E2C93" w:rsidP="003E1DF9">
      <w:pPr>
        <w:pStyle w:val="AA"/>
      </w:pPr>
    </w:p>
    <w:p w:rsidR="00E7040B" w:rsidRDefault="00E7040B" w:rsidP="003E1DF9">
      <w:pPr>
        <w:pStyle w:val="AA"/>
      </w:pPr>
    </w:p>
    <w:p w:rsidR="00E7040B" w:rsidRDefault="00E7040B" w:rsidP="003E1DF9">
      <w:pPr>
        <w:pStyle w:val="AA"/>
      </w:pPr>
    </w:p>
    <w:p w:rsidR="00E7040B" w:rsidRPr="00D36555" w:rsidRDefault="00E7040B" w:rsidP="003E1DF9">
      <w:pPr>
        <w:pStyle w:val="AA"/>
      </w:pPr>
    </w:p>
    <w:p w:rsidR="00AA65B0" w:rsidRPr="002C4C01" w:rsidRDefault="00AA65B0" w:rsidP="0033602A">
      <w:pPr>
        <w:pStyle w:val="TIT10cm1505"/>
        <w:spacing w:before="180" w:line="400" w:lineRule="atLeast"/>
      </w:pPr>
      <w:r w:rsidRPr="002C4C01">
        <w:rPr>
          <w:rFonts w:hint="eastAsia"/>
        </w:rPr>
        <w:t>6.</w:t>
      </w:r>
      <w:r w:rsidRPr="002C4C01">
        <w:rPr>
          <w:rFonts w:hint="eastAsia"/>
        </w:rPr>
        <w:tab/>
      </w:r>
      <w:r w:rsidR="00C64607" w:rsidRPr="002C4C01">
        <w:rPr>
          <w:rFonts w:hint="eastAsia"/>
        </w:rPr>
        <w:t>坐標平面上，</w:t>
      </w:r>
      <w:r w:rsidR="003F3BC5" w:rsidRPr="003F3BC5">
        <w:rPr>
          <w:position w:val="-10"/>
        </w:rPr>
        <w:object w:dxaOrig="300" w:dyaOrig="320">
          <v:shape id="_x0000_i1059" type="#_x0000_t75" style="width:15.15pt;height:16.35pt" o:ole="">
            <v:imagedata r:id="rId76" o:title=""/>
          </v:shape>
          <o:OLEObject Type="Embed" ProgID="Equation.DSMT4" ShapeID="_x0000_i1059" DrawAspect="Content" ObjectID="_1559763635" r:id="rId77"/>
        </w:object>
      </w:r>
      <w:r w:rsidR="00C64607" w:rsidRPr="002C4C01">
        <w:rPr>
          <w:rFonts w:hint="eastAsia"/>
        </w:rPr>
        <w:t>為</w:t>
      </w:r>
      <w:r w:rsidR="00401EBA" w:rsidRPr="00401EBA">
        <w:rPr>
          <w:position w:val="-10"/>
        </w:rPr>
        <w:object w:dxaOrig="960" w:dyaOrig="320">
          <v:shape id="_x0000_i1060" type="#_x0000_t75" style="width:47.8pt;height:15.75pt" o:ole="">
            <v:imagedata r:id="rId78" o:title=""/>
          </v:shape>
          <o:OLEObject Type="Embed" ProgID="Equation.DSMT4" ShapeID="_x0000_i1060" DrawAspect="Content" ObjectID="_1559763636" r:id="rId79"/>
        </w:object>
      </w:r>
      <w:r w:rsidR="00C64607" w:rsidRPr="002C4C01">
        <w:t>的</w:t>
      </w:r>
      <w:r w:rsidR="00C64607" w:rsidRPr="002C4C01">
        <w:rPr>
          <w:rFonts w:hint="eastAsia"/>
        </w:rPr>
        <w:t>圖形，</w:t>
      </w:r>
      <w:r w:rsidR="003F3BC5" w:rsidRPr="003F3BC5">
        <w:rPr>
          <w:position w:val="-10"/>
        </w:rPr>
        <w:object w:dxaOrig="320" w:dyaOrig="320">
          <v:shape id="_x0000_i1061" type="#_x0000_t75" style="width:16.35pt;height:16.35pt" o:ole="">
            <v:imagedata r:id="rId80" o:title=""/>
          </v:shape>
          <o:OLEObject Type="Embed" ProgID="Equation.DSMT4" ShapeID="_x0000_i1061" DrawAspect="Content" ObjectID="_1559763637" r:id="rId81"/>
        </w:object>
      </w:r>
      <w:r w:rsidR="00C64607" w:rsidRPr="002C4C01">
        <w:rPr>
          <w:rFonts w:hint="eastAsia"/>
        </w:rPr>
        <w:t>為</w:t>
      </w:r>
      <w:r w:rsidR="003F3BC5" w:rsidRPr="003F3BC5">
        <w:rPr>
          <w:position w:val="-28"/>
        </w:rPr>
        <w:object w:dxaOrig="980" w:dyaOrig="499">
          <v:shape id="_x0000_i1062" type="#_x0000_t75" style="width:48.4pt;height:24.8pt" o:ole="">
            <v:imagedata r:id="rId82" o:title=""/>
          </v:shape>
          <o:OLEObject Type="Embed" ProgID="Equation.DSMT4" ShapeID="_x0000_i1062" DrawAspect="Content" ObjectID="_1559763638" r:id="rId83"/>
        </w:object>
      </w:r>
      <w:r w:rsidR="00C64607" w:rsidRPr="002C4C01">
        <w:t>的</w:t>
      </w:r>
      <w:r w:rsidR="00C64607" w:rsidRPr="002C4C01">
        <w:rPr>
          <w:rFonts w:hint="eastAsia"/>
        </w:rPr>
        <w:t>圖形。下列關於</w:t>
      </w:r>
      <w:r w:rsidR="003F3BC5" w:rsidRPr="003F3BC5">
        <w:rPr>
          <w:position w:val="-10"/>
        </w:rPr>
        <w:object w:dxaOrig="300" w:dyaOrig="320">
          <v:shape id="_x0000_i1063" type="#_x0000_t75" style="width:15.15pt;height:16.35pt" o:ole="">
            <v:imagedata r:id="rId84" o:title=""/>
          </v:shape>
          <o:OLEObject Type="Embed" ProgID="Equation.DSMT4" ShapeID="_x0000_i1063" DrawAspect="Content" ObjectID="_1559763639" r:id="rId85"/>
        </w:object>
      </w:r>
      <w:r w:rsidR="00C64607" w:rsidRPr="002C4C01">
        <w:rPr>
          <w:rFonts w:hint="eastAsia"/>
        </w:rPr>
        <w:t>與</w:t>
      </w:r>
      <w:r w:rsidR="003F3BC5" w:rsidRPr="003F3BC5">
        <w:rPr>
          <w:position w:val="-10"/>
        </w:rPr>
        <w:object w:dxaOrig="279" w:dyaOrig="320">
          <v:shape id="_x0000_i1064" type="#_x0000_t75" style="width:13.3pt;height:16.35pt" o:ole="">
            <v:imagedata r:id="rId86" o:title=""/>
          </v:shape>
          <o:OLEObject Type="Embed" ProgID="Equation.DSMT4" ShapeID="_x0000_i1064" DrawAspect="Content" ObjectID="_1559763640" r:id="rId87"/>
        </w:object>
      </w:r>
      <w:r w:rsidR="00C64607" w:rsidRPr="002C4C01">
        <w:t>的敘述，</w:t>
      </w:r>
      <w:r w:rsidR="004D5DEC" w:rsidRPr="002C4C01">
        <w:t>試</w:t>
      </w:r>
      <w:r w:rsidR="00C64607" w:rsidRPr="002C4C01">
        <w:t>選出正確的選項。</w:t>
      </w:r>
    </w:p>
    <w:p w:rsidR="00C932AC" w:rsidRPr="00AC64DE" w:rsidRDefault="00C932AC" w:rsidP="0033602A">
      <w:pPr>
        <w:pStyle w:val="AA"/>
        <w:spacing w:beforeLines="25" w:before="90"/>
        <w:ind w:leftChars="150" w:left="729"/>
      </w:pPr>
      <w:r w:rsidRPr="00AC64DE">
        <w:t xml:space="preserve">(1) </w:t>
      </w:r>
      <w:r w:rsidR="003F3BC5" w:rsidRPr="003F3BC5">
        <w:rPr>
          <w:position w:val="-10"/>
        </w:rPr>
        <w:object w:dxaOrig="300" w:dyaOrig="320">
          <v:shape id="_x0000_i1065" type="#_x0000_t75" style="width:15.15pt;height:16.35pt" o:ole="">
            <v:imagedata r:id="rId88" o:title=""/>
          </v:shape>
          <o:OLEObject Type="Embed" ProgID="Equation.DSMT4" ShapeID="_x0000_i1065" DrawAspect="Content" ObjectID="_1559763641" r:id="rId89"/>
        </w:object>
      </w:r>
      <w:r w:rsidR="00C64607" w:rsidRPr="00AC64DE">
        <w:t>的圖形凹口向下</w:t>
      </w:r>
    </w:p>
    <w:p w:rsidR="00C932AC" w:rsidRPr="00AC64DE" w:rsidRDefault="00C932AC" w:rsidP="00E12509">
      <w:pPr>
        <w:pStyle w:val="AA"/>
        <w:ind w:leftChars="150" w:left="729"/>
      </w:pPr>
      <w:r w:rsidRPr="00AC64DE">
        <w:t>(2)</w:t>
      </w:r>
      <w:r w:rsidR="00C64607" w:rsidRPr="00AC64DE">
        <w:t xml:space="preserve"> </w:t>
      </w:r>
      <w:r w:rsidR="003F3BC5" w:rsidRPr="003F3BC5">
        <w:rPr>
          <w:position w:val="-10"/>
        </w:rPr>
        <w:object w:dxaOrig="320" w:dyaOrig="320">
          <v:shape id="_x0000_i1066" type="#_x0000_t75" style="width:16.35pt;height:16.35pt" o:ole="">
            <v:imagedata r:id="rId90" o:title=""/>
          </v:shape>
          <o:OLEObject Type="Embed" ProgID="Equation.DSMT4" ShapeID="_x0000_i1066" DrawAspect="Content" ObjectID="_1559763642" r:id="rId91"/>
        </w:object>
      </w:r>
      <w:r w:rsidR="00C64607" w:rsidRPr="00AC64DE">
        <w:t>的圖形凹口向下</w:t>
      </w:r>
    </w:p>
    <w:p w:rsidR="00C932AC" w:rsidRPr="00AC64DE" w:rsidRDefault="00C932AC" w:rsidP="00E12509">
      <w:pPr>
        <w:pStyle w:val="AA"/>
        <w:ind w:leftChars="150" w:left="729"/>
      </w:pPr>
      <w:r w:rsidRPr="00AC64DE">
        <w:t xml:space="preserve">(3) </w:t>
      </w:r>
      <w:r w:rsidR="003F3BC5" w:rsidRPr="003F3BC5">
        <w:rPr>
          <w:position w:val="-10"/>
        </w:rPr>
        <w:object w:dxaOrig="300" w:dyaOrig="320">
          <v:shape id="_x0000_i1067" type="#_x0000_t75" style="width:15.15pt;height:16.35pt" o:ole="">
            <v:imagedata r:id="rId92" o:title=""/>
          </v:shape>
          <o:OLEObject Type="Embed" ProgID="Equation.DSMT4" ShapeID="_x0000_i1067" DrawAspect="Content" ObjectID="_1559763643" r:id="rId93"/>
        </w:object>
      </w:r>
      <w:r w:rsidR="00C64607" w:rsidRPr="00AC64DE">
        <w:t>的圖形均在</w:t>
      </w:r>
      <w:r w:rsidR="003F3BC5" w:rsidRPr="003F3BC5">
        <w:rPr>
          <w:position w:val="-10"/>
        </w:rPr>
        <w:object w:dxaOrig="200" w:dyaOrig="240">
          <v:shape id="_x0000_i1068" type="#_x0000_t75" style="width:9.7pt;height:12.1pt" o:ole="">
            <v:imagedata r:id="rId94" o:title=""/>
          </v:shape>
          <o:OLEObject Type="Embed" ProgID="Equation.DSMT4" ShapeID="_x0000_i1068" DrawAspect="Content" ObjectID="_1559763644" r:id="rId95"/>
        </w:object>
      </w:r>
      <w:r w:rsidR="00C64607" w:rsidRPr="00AC64DE">
        <w:t>軸的上方</w:t>
      </w:r>
    </w:p>
    <w:p w:rsidR="00C932AC" w:rsidRPr="00AC64DE" w:rsidRDefault="00C932AC" w:rsidP="00E12509">
      <w:pPr>
        <w:pStyle w:val="AA"/>
        <w:ind w:leftChars="150" w:left="729"/>
      </w:pPr>
      <w:r w:rsidRPr="00AC64DE">
        <w:t xml:space="preserve">(4) </w:t>
      </w:r>
      <w:r w:rsidR="003F3BC5" w:rsidRPr="003F3BC5">
        <w:rPr>
          <w:position w:val="-10"/>
        </w:rPr>
        <w:object w:dxaOrig="320" w:dyaOrig="320">
          <v:shape id="_x0000_i1069" type="#_x0000_t75" style="width:16.35pt;height:16.35pt" o:ole="">
            <v:imagedata r:id="rId96" o:title=""/>
          </v:shape>
          <o:OLEObject Type="Embed" ProgID="Equation.DSMT4" ShapeID="_x0000_i1069" DrawAspect="Content" ObjectID="_1559763645" r:id="rId97"/>
        </w:object>
      </w:r>
      <w:r w:rsidR="00C64607" w:rsidRPr="00AC64DE">
        <w:t>的圖形均在</w:t>
      </w:r>
      <w:r w:rsidR="003F3BC5" w:rsidRPr="003F3BC5">
        <w:rPr>
          <w:position w:val="-10"/>
        </w:rPr>
        <w:object w:dxaOrig="220" w:dyaOrig="240">
          <v:shape id="_x0000_i1070" type="#_x0000_t75" style="width:12.1pt;height:12.1pt" o:ole="">
            <v:imagedata r:id="rId98" o:title=""/>
          </v:shape>
          <o:OLEObject Type="Embed" ProgID="Equation.DSMT4" ShapeID="_x0000_i1070" DrawAspect="Content" ObjectID="_1559763646" r:id="rId99"/>
        </w:object>
      </w:r>
      <w:r w:rsidR="00C64607" w:rsidRPr="00AC64DE">
        <w:t>軸的右方</w:t>
      </w:r>
    </w:p>
    <w:p w:rsidR="004450EA" w:rsidRPr="00AC64DE" w:rsidRDefault="004450EA" w:rsidP="00E12509">
      <w:pPr>
        <w:pStyle w:val="AA"/>
        <w:ind w:leftChars="150" w:left="729"/>
      </w:pPr>
      <w:r w:rsidRPr="00AC64DE">
        <w:t xml:space="preserve">(5) </w:t>
      </w:r>
      <w:r w:rsidR="003F3BC5" w:rsidRPr="003F3BC5">
        <w:rPr>
          <w:position w:val="-10"/>
        </w:rPr>
        <w:object w:dxaOrig="300" w:dyaOrig="320">
          <v:shape id="_x0000_i1071" type="#_x0000_t75" style="width:15.15pt;height:16.35pt" o:ole="">
            <v:imagedata r:id="rId100" o:title=""/>
          </v:shape>
          <o:OLEObject Type="Embed" ProgID="Equation.DSMT4" ShapeID="_x0000_i1071" DrawAspect="Content" ObjectID="_1559763647" r:id="rId101"/>
        </w:object>
      </w:r>
      <w:r w:rsidR="00C64607" w:rsidRPr="00AC64DE">
        <w:t>與</w:t>
      </w:r>
      <w:r w:rsidR="003F3BC5" w:rsidRPr="003F3BC5">
        <w:rPr>
          <w:position w:val="-10"/>
        </w:rPr>
        <w:object w:dxaOrig="320" w:dyaOrig="320">
          <v:shape id="_x0000_i1072" type="#_x0000_t75" style="width:16.35pt;height:16.35pt" o:ole="">
            <v:imagedata r:id="rId102" o:title=""/>
          </v:shape>
          <o:OLEObject Type="Embed" ProgID="Equation.DSMT4" ShapeID="_x0000_i1072" DrawAspect="Content" ObjectID="_1559763648" r:id="rId103"/>
        </w:object>
      </w:r>
      <w:r w:rsidR="00C64607" w:rsidRPr="00AC64DE">
        <w:t>恰交於一點</w:t>
      </w:r>
    </w:p>
    <w:p w:rsidR="00C932AC" w:rsidRDefault="00C932AC" w:rsidP="003E1DF9">
      <w:pPr>
        <w:pStyle w:val="AA"/>
      </w:pPr>
    </w:p>
    <w:p w:rsidR="00E7040B" w:rsidRPr="00D36555" w:rsidRDefault="00E7040B" w:rsidP="003E1DF9">
      <w:pPr>
        <w:pStyle w:val="AA"/>
      </w:pPr>
    </w:p>
    <w:p w:rsidR="00C932AC" w:rsidRPr="00D36555" w:rsidRDefault="00C932AC" w:rsidP="003E1DF9">
      <w:pPr>
        <w:pStyle w:val="AA"/>
      </w:pPr>
    </w:p>
    <w:p w:rsidR="00BA5B41" w:rsidRPr="00D36555" w:rsidRDefault="00BA5B41" w:rsidP="003E1DF9">
      <w:pPr>
        <w:pStyle w:val="AA"/>
      </w:pPr>
    </w:p>
    <w:p w:rsidR="006E1A3B" w:rsidRPr="00D36555" w:rsidRDefault="006E1A3B" w:rsidP="003E1DF9">
      <w:pPr>
        <w:pStyle w:val="AA"/>
      </w:pPr>
    </w:p>
    <w:p w:rsidR="006E1A3B" w:rsidRDefault="006E1A3B" w:rsidP="003E1DF9">
      <w:pPr>
        <w:pStyle w:val="AA"/>
      </w:pPr>
    </w:p>
    <w:p w:rsidR="00E7040B" w:rsidRPr="00D36555" w:rsidRDefault="00E7040B" w:rsidP="003E1DF9">
      <w:pPr>
        <w:pStyle w:val="AA"/>
      </w:pPr>
    </w:p>
    <w:p w:rsidR="00226111" w:rsidRDefault="0019463C" w:rsidP="003E1DF9">
      <w:pPr>
        <w:pStyle w:val="AA"/>
      </w:pPr>
      <w:r>
        <w:br w:type="page"/>
      </w:r>
      <w:r w:rsidR="00AA65B0" w:rsidRPr="002C4C01">
        <w:rPr>
          <w:rFonts w:hint="eastAsia"/>
        </w:rPr>
        <w:lastRenderedPageBreak/>
        <w:t>7.</w:t>
      </w:r>
      <w:r w:rsidR="00AA65B0" w:rsidRPr="002C4C01">
        <w:rPr>
          <w:rFonts w:hint="eastAsia"/>
        </w:rPr>
        <w:tab/>
      </w:r>
      <w:r w:rsidR="00C64607" w:rsidRPr="003F3BC5">
        <w:rPr>
          <w:rFonts w:hint="eastAsia"/>
          <w:u w:val="single"/>
        </w:rPr>
        <w:t>小明</w:t>
      </w:r>
      <w:r w:rsidR="00E259C1" w:rsidRPr="002C4C01">
        <w:rPr>
          <w:rFonts w:hint="eastAsia"/>
        </w:rPr>
        <w:t>參加某次國文、英文、數學、自然、社會</w:t>
      </w:r>
      <w:r w:rsidR="00C64607" w:rsidRPr="002C4C01">
        <w:rPr>
          <w:rFonts w:hint="eastAsia"/>
        </w:rPr>
        <w:t>五個科目的測驗，</w:t>
      </w:r>
      <w:r w:rsidR="00E259C1" w:rsidRPr="002C4C01">
        <w:rPr>
          <w:rFonts w:hint="eastAsia"/>
        </w:rPr>
        <w:t>每一科的分數均為</w:t>
      </w:r>
      <w:r w:rsidR="00E259C1" w:rsidRPr="002C4C01">
        <w:rPr>
          <w:rFonts w:hint="eastAsia"/>
        </w:rPr>
        <w:t>0~100</w:t>
      </w:r>
      <w:r w:rsidR="00E259C1" w:rsidRPr="002C4C01">
        <w:rPr>
          <w:rFonts w:hint="eastAsia"/>
        </w:rPr>
        <w:t>分。已知</w:t>
      </w:r>
      <w:r w:rsidR="00E259C1" w:rsidRPr="003F3BC5">
        <w:rPr>
          <w:rFonts w:hint="eastAsia"/>
          <w:u w:val="single"/>
        </w:rPr>
        <w:t>小明</w:t>
      </w:r>
      <w:r w:rsidR="00C64607" w:rsidRPr="002C4C01">
        <w:rPr>
          <w:rFonts w:hint="eastAsia"/>
        </w:rPr>
        <w:t>國英數三科的分數分別為</w:t>
      </w:r>
      <w:r w:rsidR="00C64607" w:rsidRPr="002C4C01">
        <w:rPr>
          <w:rFonts w:hint="eastAsia"/>
        </w:rPr>
        <w:t>75, 80, 85</w:t>
      </w:r>
      <w:r w:rsidR="00C64607" w:rsidRPr="002C4C01">
        <w:rPr>
          <w:rFonts w:hint="eastAsia"/>
        </w:rPr>
        <w:t>分。</w:t>
      </w:r>
      <w:r w:rsidR="004D5DEC" w:rsidRPr="002C4C01">
        <w:t>試</w:t>
      </w:r>
      <w:r w:rsidR="00C64607" w:rsidRPr="002C4C01">
        <w:rPr>
          <w:rFonts w:hint="eastAsia"/>
        </w:rPr>
        <w:t>問下列哪些選項會讓</w:t>
      </w:r>
      <w:r w:rsidR="00C64607" w:rsidRPr="00A83EA7">
        <w:rPr>
          <w:rFonts w:hint="eastAsia"/>
          <w:u w:val="single"/>
        </w:rPr>
        <w:t>小明五科成績的平均不低於</w:t>
      </w:r>
      <w:r w:rsidR="00C64607" w:rsidRPr="00A83EA7">
        <w:rPr>
          <w:rFonts w:hint="eastAsia"/>
          <w:u w:val="single"/>
        </w:rPr>
        <w:t>80</w:t>
      </w:r>
      <w:r w:rsidR="00C64607" w:rsidRPr="00A83EA7">
        <w:rPr>
          <w:rFonts w:hint="eastAsia"/>
          <w:u w:val="single"/>
        </w:rPr>
        <w:t>分且五科標準差不大於</w:t>
      </w:r>
      <w:r w:rsidR="00C64607" w:rsidRPr="00A83EA7">
        <w:rPr>
          <w:rFonts w:hint="eastAsia"/>
          <w:u w:val="single"/>
        </w:rPr>
        <w:t>5</w:t>
      </w:r>
      <w:r w:rsidR="00C64607" w:rsidRPr="00A83EA7">
        <w:rPr>
          <w:rFonts w:hint="eastAsia"/>
          <w:u w:val="single"/>
        </w:rPr>
        <w:t>分</w:t>
      </w:r>
      <w:r w:rsidR="00C64607" w:rsidRPr="002C4C01">
        <w:rPr>
          <w:rFonts w:hint="eastAsia"/>
        </w:rPr>
        <w:t>？</w:t>
      </w:r>
    </w:p>
    <w:p w:rsidR="00C932AC" w:rsidRPr="002C4C01" w:rsidRDefault="00E259C1" w:rsidP="00226111">
      <w:pPr>
        <w:pStyle w:val="AA"/>
        <w:ind w:leftChars="150" w:left="729"/>
      </w:pPr>
      <w:r w:rsidRPr="002C4C01">
        <w:t>（</w:t>
      </w:r>
      <w:r w:rsidRPr="002C4C01">
        <w:rPr>
          <w:rFonts w:hint="eastAsia"/>
        </w:rPr>
        <w:t>註：標準差</w:t>
      </w:r>
      <w:r w:rsidR="00A83EA7" w:rsidRPr="00A83EA7">
        <w:rPr>
          <w:position w:val="-28"/>
        </w:rPr>
        <w:object w:dxaOrig="1780" w:dyaOrig="700">
          <v:shape id="_x0000_i1073" type="#_x0000_t75" style="width:89.55pt;height:35.1pt" o:ole="">
            <v:imagedata r:id="rId104" o:title=""/>
          </v:shape>
          <o:OLEObject Type="Embed" ProgID="Equation.DSMT4" ShapeID="_x0000_i1073" DrawAspect="Content" ObjectID="_1559763649" r:id="rId105"/>
        </w:object>
      </w:r>
      <w:r w:rsidRPr="002C4C01">
        <w:t>，</w:t>
      </w:r>
      <w:r w:rsidRPr="002C4C01">
        <w:rPr>
          <w:rFonts w:hint="eastAsia"/>
        </w:rPr>
        <w:t>其中</w:t>
      </w:r>
      <w:r w:rsidR="00A83EA7" w:rsidRPr="00A83EA7">
        <w:rPr>
          <w:position w:val="-10"/>
        </w:rPr>
        <w:object w:dxaOrig="220" w:dyaOrig="240">
          <v:shape id="_x0000_i1074" type="#_x0000_t75" style="width:12.1pt;height:12.1pt" o:ole="">
            <v:imagedata r:id="rId106" o:title=""/>
          </v:shape>
          <o:OLEObject Type="Embed" ProgID="Equation.DSMT4" ShapeID="_x0000_i1074" DrawAspect="Content" ObjectID="_1559763650" r:id="rId107"/>
        </w:object>
      </w:r>
      <w:r w:rsidRPr="002C4C01">
        <w:rPr>
          <w:rFonts w:hint="eastAsia"/>
        </w:rPr>
        <w:t>為平均數。）</w:t>
      </w:r>
    </w:p>
    <w:p w:rsidR="00C932AC" w:rsidRPr="00AC64DE" w:rsidRDefault="00C932AC" w:rsidP="00E12509">
      <w:pPr>
        <w:pStyle w:val="AA"/>
        <w:ind w:leftChars="150" w:left="729"/>
      </w:pPr>
      <w:r w:rsidRPr="00AC64DE">
        <w:rPr>
          <w:rFonts w:hint="eastAsia"/>
        </w:rPr>
        <w:t xml:space="preserve">(1) </w:t>
      </w:r>
      <w:r w:rsidR="00C64607" w:rsidRPr="00AC64DE">
        <w:rPr>
          <w:rFonts w:hint="eastAsia"/>
        </w:rPr>
        <w:t>自然</w:t>
      </w:r>
      <w:r w:rsidR="00C64607" w:rsidRPr="00AC64DE">
        <w:rPr>
          <w:rFonts w:hint="eastAsia"/>
        </w:rPr>
        <w:t>75</w:t>
      </w:r>
      <w:r w:rsidR="00C64607" w:rsidRPr="00AC64DE">
        <w:rPr>
          <w:rFonts w:hint="eastAsia"/>
        </w:rPr>
        <w:t>分，社會</w:t>
      </w:r>
      <w:r w:rsidR="00C64607" w:rsidRPr="00AC64DE">
        <w:rPr>
          <w:rFonts w:hint="eastAsia"/>
        </w:rPr>
        <w:t>80</w:t>
      </w:r>
      <w:r w:rsidR="00C64607" w:rsidRPr="00AC64DE">
        <w:rPr>
          <w:rFonts w:hint="eastAsia"/>
        </w:rPr>
        <w:t>分</w:t>
      </w:r>
    </w:p>
    <w:p w:rsidR="00C932AC" w:rsidRPr="00AC64DE" w:rsidRDefault="00C932AC" w:rsidP="00E12509">
      <w:pPr>
        <w:pStyle w:val="AA"/>
        <w:ind w:leftChars="150" w:left="729"/>
      </w:pPr>
      <w:r w:rsidRPr="00AC64DE">
        <w:rPr>
          <w:rFonts w:hint="eastAsia"/>
        </w:rPr>
        <w:t xml:space="preserve">(2) </w:t>
      </w:r>
      <w:r w:rsidR="00C64607" w:rsidRPr="00AC64DE">
        <w:rPr>
          <w:rFonts w:hint="eastAsia"/>
        </w:rPr>
        <w:t>自然與社會兩科皆</w:t>
      </w:r>
      <w:r w:rsidR="00C64607" w:rsidRPr="00AC64DE">
        <w:rPr>
          <w:rFonts w:hint="eastAsia"/>
        </w:rPr>
        <w:t>80</w:t>
      </w:r>
      <w:r w:rsidR="00C64607" w:rsidRPr="00AC64DE">
        <w:rPr>
          <w:rFonts w:hint="eastAsia"/>
        </w:rPr>
        <w:t>分</w:t>
      </w:r>
    </w:p>
    <w:p w:rsidR="00C932AC" w:rsidRPr="00AC64DE" w:rsidRDefault="00C932AC" w:rsidP="00E12509">
      <w:pPr>
        <w:pStyle w:val="AA"/>
        <w:ind w:leftChars="150" w:left="729"/>
      </w:pPr>
      <w:r w:rsidRPr="00AC64DE">
        <w:rPr>
          <w:rFonts w:hint="eastAsia"/>
        </w:rPr>
        <w:t xml:space="preserve">(3) </w:t>
      </w:r>
      <w:r w:rsidR="00C64607" w:rsidRPr="00AC64DE">
        <w:rPr>
          <w:rFonts w:hint="eastAsia"/>
        </w:rPr>
        <w:t>自然與社會的平均</w:t>
      </w:r>
      <w:r w:rsidR="00C64607" w:rsidRPr="00AC64DE">
        <w:rPr>
          <w:rFonts w:hint="eastAsia"/>
        </w:rPr>
        <w:t>85</w:t>
      </w:r>
      <w:r w:rsidR="00C64607" w:rsidRPr="00AC64DE">
        <w:rPr>
          <w:rFonts w:hint="eastAsia"/>
        </w:rPr>
        <w:t>分</w:t>
      </w:r>
    </w:p>
    <w:p w:rsidR="00C932AC" w:rsidRPr="00AC64DE" w:rsidRDefault="00C932AC" w:rsidP="00E12509">
      <w:pPr>
        <w:pStyle w:val="AA"/>
        <w:ind w:leftChars="150" w:left="729"/>
      </w:pPr>
      <w:r w:rsidRPr="00AC64DE">
        <w:rPr>
          <w:rFonts w:hint="eastAsia"/>
        </w:rPr>
        <w:t>(4)</w:t>
      </w:r>
      <w:r w:rsidRPr="00AC64DE">
        <w:t xml:space="preserve"> </w:t>
      </w:r>
      <w:r w:rsidR="00C64607" w:rsidRPr="00AC64DE">
        <w:rPr>
          <w:rFonts w:hint="eastAsia"/>
        </w:rPr>
        <w:t>自然與社會兩科之和不低於</w:t>
      </w:r>
      <w:r w:rsidR="00C64607" w:rsidRPr="00AC64DE">
        <w:rPr>
          <w:rFonts w:hint="eastAsia"/>
        </w:rPr>
        <w:t>160</w:t>
      </w:r>
      <w:r w:rsidR="00554CB3" w:rsidRPr="00AC64DE">
        <w:rPr>
          <w:rFonts w:hint="eastAsia"/>
        </w:rPr>
        <w:t>分</w:t>
      </w:r>
      <w:r w:rsidR="00C64607" w:rsidRPr="00AC64DE">
        <w:rPr>
          <w:rFonts w:hint="eastAsia"/>
        </w:rPr>
        <w:t>且兩科差距不超過</w:t>
      </w:r>
      <w:r w:rsidR="00C64607" w:rsidRPr="00AC64DE">
        <w:rPr>
          <w:rFonts w:hint="eastAsia"/>
        </w:rPr>
        <w:t>10</w:t>
      </w:r>
      <w:r w:rsidR="00C64607" w:rsidRPr="00AC64DE">
        <w:rPr>
          <w:rFonts w:hint="eastAsia"/>
        </w:rPr>
        <w:t>分</w:t>
      </w:r>
    </w:p>
    <w:p w:rsidR="00BA5B41" w:rsidRPr="00AC64DE" w:rsidRDefault="00BA5B41" w:rsidP="00E12509">
      <w:pPr>
        <w:pStyle w:val="AA"/>
        <w:ind w:leftChars="150" w:left="729"/>
      </w:pPr>
      <w:r w:rsidRPr="00AC64DE">
        <w:rPr>
          <w:rFonts w:hint="eastAsia"/>
        </w:rPr>
        <w:t xml:space="preserve">(5) </w:t>
      </w:r>
      <w:r w:rsidR="00C64607" w:rsidRPr="00AC64DE">
        <w:rPr>
          <w:rFonts w:hint="eastAsia"/>
        </w:rPr>
        <w:t>自然與社會兩科的分數都介</w:t>
      </w:r>
      <w:r w:rsidR="00F20F4A" w:rsidRPr="00AC64DE">
        <w:t>於</w:t>
      </w:r>
      <w:r w:rsidR="00C64607" w:rsidRPr="00AC64DE">
        <w:rPr>
          <w:rFonts w:hint="eastAsia"/>
        </w:rPr>
        <w:t>80</w:t>
      </w:r>
      <w:r w:rsidR="00C64607" w:rsidRPr="00AC64DE">
        <w:rPr>
          <w:rFonts w:hint="eastAsia"/>
        </w:rPr>
        <w:t>與</w:t>
      </w:r>
      <w:r w:rsidR="00C64607" w:rsidRPr="00AC64DE">
        <w:rPr>
          <w:rFonts w:hint="eastAsia"/>
        </w:rPr>
        <w:t>82</w:t>
      </w:r>
      <w:r w:rsidR="00C64607" w:rsidRPr="00AC64DE">
        <w:rPr>
          <w:rFonts w:hint="eastAsia"/>
        </w:rPr>
        <w:t>分之間</w:t>
      </w:r>
    </w:p>
    <w:p w:rsidR="00C932AC" w:rsidRPr="00AC64DE" w:rsidRDefault="00C932AC" w:rsidP="003E1DF9">
      <w:pPr>
        <w:pStyle w:val="AA"/>
      </w:pPr>
    </w:p>
    <w:p w:rsidR="00AA65B0" w:rsidRPr="00D36555" w:rsidRDefault="00AA65B0" w:rsidP="003E1DF9">
      <w:pPr>
        <w:pStyle w:val="AA"/>
      </w:pPr>
    </w:p>
    <w:p w:rsidR="00AA65B0" w:rsidRPr="00D36555" w:rsidRDefault="00AA65B0" w:rsidP="003E1DF9">
      <w:pPr>
        <w:pStyle w:val="AA"/>
      </w:pPr>
    </w:p>
    <w:p w:rsidR="00BA5B41" w:rsidRPr="00D36555" w:rsidRDefault="00BA5B41" w:rsidP="003E1DF9">
      <w:pPr>
        <w:pStyle w:val="AA"/>
      </w:pPr>
    </w:p>
    <w:p w:rsidR="003E1DF9" w:rsidRDefault="003E1DF9" w:rsidP="003E1DF9">
      <w:pPr>
        <w:pStyle w:val="AA"/>
      </w:pPr>
    </w:p>
    <w:p w:rsidR="003E1DF9" w:rsidRDefault="003E1DF9" w:rsidP="003E1DF9">
      <w:pPr>
        <w:pStyle w:val="AA"/>
      </w:pPr>
    </w:p>
    <w:p w:rsidR="008B7FA1" w:rsidRDefault="008B7FA1" w:rsidP="003E1DF9">
      <w:pPr>
        <w:pStyle w:val="AA"/>
      </w:pPr>
    </w:p>
    <w:p w:rsidR="008B7FA1" w:rsidRDefault="008B7FA1" w:rsidP="003E1DF9">
      <w:pPr>
        <w:pStyle w:val="AA"/>
      </w:pPr>
    </w:p>
    <w:p w:rsidR="008B7FA1" w:rsidRPr="00D36555" w:rsidRDefault="008B7FA1" w:rsidP="003E1DF9">
      <w:pPr>
        <w:pStyle w:val="AA"/>
      </w:pPr>
    </w:p>
    <w:p w:rsidR="00090F89" w:rsidRPr="005D7742" w:rsidRDefault="00090F89" w:rsidP="0054590A">
      <w:pPr>
        <w:pStyle w:val="ad"/>
        <w:spacing w:before="180"/>
        <w:rPr>
          <w:bCs w:val="0"/>
          <w:spacing w:val="20"/>
          <w:kern w:val="2"/>
          <w:szCs w:val="28"/>
        </w:rPr>
      </w:pPr>
      <w:r w:rsidRPr="005D7742">
        <w:rPr>
          <w:rFonts w:hint="eastAsia"/>
          <w:bCs w:val="0"/>
          <w:spacing w:val="20"/>
          <w:kern w:val="2"/>
          <w:szCs w:val="28"/>
        </w:rPr>
        <w:t>三、選填題</w:t>
      </w:r>
      <w:r w:rsidR="00BD58BE" w:rsidRPr="005D7742">
        <w:rPr>
          <w:rFonts w:hint="eastAsia"/>
          <w:bCs w:val="0"/>
          <w:spacing w:val="20"/>
          <w:kern w:val="2"/>
          <w:szCs w:val="28"/>
        </w:rPr>
        <w:t>（</w:t>
      </w:r>
      <w:r w:rsidR="006875F1" w:rsidRPr="005D7742">
        <w:rPr>
          <w:rFonts w:hint="eastAsia"/>
          <w:bCs w:val="0"/>
          <w:spacing w:val="20"/>
          <w:kern w:val="2"/>
          <w:szCs w:val="28"/>
        </w:rPr>
        <w:t>占</w:t>
      </w:r>
      <w:r w:rsidR="005F0AD3" w:rsidRPr="005D7742">
        <w:rPr>
          <w:rFonts w:hint="eastAsia"/>
          <w:bCs w:val="0"/>
          <w:spacing w:val="20"/>
          <w:kern w:val="2"/>
          <w:szCs w:val="28"/>
        </w:rPr>
        <w:t>24</w:t>
      </w:r>
      <w:r w:rsidR="0003051A" w:rsidRPr="005D7742">
        <w:rPr>
          <w:rFonts w:hint="eastAsia"/>
          <w:bCs w:val="0"/>
          <w:spacing w:val="20"/>
          <w:kern w:val="2"/>
          <w:szCs w:val="28"/>
        </w:rPr>
        <w:t>分</w:t>
      </w:r>
      <w:r w:rsidR="00BD58BE" w:rsidRPr="005D7742">
        <w:rPr>
          <w:rFonts w:hint="eastAsia"/>
          <w:bCs w:val="0"/>
          <w:spacing w:val="20"/>
          <w:kern w:val="2"/>
          <w:szCs w:val="28"/>
        </w:rPr>
        <w:t>）</w:t>
      </w:r>
    </w:p>
    <w:p w:rsidR="00090F89" w:rsidRPr="002C4C01" w:rsidRDefault="006875F1" w:rsidP="002C4C01">
      <w:pPr>
        <w:pStyle w:val="a5"/>
        <w:widowControl w:val="0"/>
        <w:pBdr>
          <w:top w:val="single" w:sz="6" w:space="0" w:color="auto"/>
          <w:left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780" w:hangingChars="300" w:hanging="780"/>
        <w:textAlignment w:val="auto"/>
        <w:rPr>
          <w:w w:val="100"/>
        </w:rPr>
      </w:pPr>
      <w:r w:rsidRPr="002C4C01">
        <w:rPr>
          <w:rFonts w:hint="eastAsia"/>
          <w:w w:val="100"/>
        </w:rPr>
        <w:t>說明：第</w:t>
      </w:r>
      <w:r w:rsidRPr="002C4C01">
        <w:rPr>
          <w:w w:val="100"/>
        </w:rPr>
        <w:t>A</w:t>
      </w:r>
      <w:r w:rsidRPr="002C4C01">
        <w:rPr>
          <w:rFonts w:hint="eastAsia"/>
          <w:w w:val="100"/>
        </w:rPr>
        <w:t>至</w:t>
      </w:r>
      <w:r w:rsidR="00BD0B75" w:rsidRPr="002C4C01">
        <w:rPr>
          <w:rFonts w:hint="eastAsia"/>
          <w:w w:val="100"/>
        </w:rPr>
        <w:t>C</w:t>
      </w:r>
      <w:r w:rsidRPr="002C4C01">
        <w:rPr>
          <w:rFonts w:hint="eastAsia"/>
          <w:w w:val="100"/>
        </w:rPr>
        <w:t>題</w:t>
      </w:r>
      <w:r w:rsidR="00115051" w:rsidRPr="002C4C01">
        <w:rPr>
          <w:rFonts w:hint="eastAsia"/>
          <w:w w:val="100"/>
        </w:rPr>
        <w:t>為選填題</w:t>
      </w:r>
      <w:r w:rsidRPr="002C4C01">
        <w:rPr>
          <w:rFonts w:hint="eastAsia"/>
          <w:w w:val="100"/>
        </w:rPr>
        <w:t>，</w:t>
      </w:r>
      <w:r w:rsidR="002478B5" w:rsidRPr="002C4C01">
        <w:rPr>
          <w:rFonts w:hint="eastAsia"/>
          <w:w w:val="100"/>
        </w:rPr>
        <w:t>將答案畫記在</w:t>
      </w:r>
      <w:r w:rsidRPr="002C4C01">
        <w:rPr>
          <w:rFonts w:hint="eastAsia"/>
          <w:w w:val="100"/>
        </w:rPr>
        <w:t>答案卡之「選擇（填）題答案區」所標示的列號</w:t>
      </w:r>
      <w:r w:rsidRPr="002C4C01">
        <w:rPr>
          <w:w w:val="100"/>
        </w:rPr>
        <w:t xml:space="preserve"> (</w:t>
      </w:r>
      <w:r w:rsidR="005F0AD3" w:rsidRPr="002C4C01">
        <w:rPr>
          <w:rFonts w:hint="eastAsia"/>
          <w:w w:val="100"/>
        </w:rPr>
        <w:t>8</w:t>
      </w:r>
      <w:r w:rsidR="005F0AD3" w:rsidRPr="002C4C01">
        <w:rPr>
          <w:w w:val="100"/>
        </w:rPr>
        <w:t>-</w:t>
      </w:r>
      <w:r w:rsidR="005F0AD3" w:rsidRPr="002C4C01">
        <w:rPr>
          <w:rFonts w:hint="eastAsia"/>
          <w:w w:val="100"/>
        </w:rPr>
        <w:t>14</w:t>
      </w:r>
      <w:r w:rsidRPr="002C4C01">
        <w:rPr>
          <w:w w:val="100"/>
        </w:rPr>
        <w:t>)</w:t>
      </w:r>
      <w:r w:rsidR="00115051" w:rsidRPr="002C4C01">
        <w:rPr>
          <w:rFonts w:hint="eastAsia"/>
          <w:w w:val="100"/>
        </w:rPr>
        <w:t>。</w:t>
      </w:r>
      <w:r w:rsidRPr="002C4C01">
        <w:rPr>
          <w:rFonts w:hint="eastAsia"/>
          <w:w w:val="100"/>
        </w:rPr>
        <w:t>每題完全答對給</w:t>
      </w:r>
      <w:r w:rsidR="005F0AD3" w:rsidRPr="002C4C01">
        <w:rPr>
          <w:rFonts w:hint="eastAsia"/>
          <w:w w:val="100"/>
        </w:rPr>
        <w:t>8</w:t>
      </w:r>
      <w:r w:rsidRPr="002C4C01">
        <w:rPr>
          <w:rFonts w:hint="eastAsia"/>
          <w:w w:val="100"/>
        </w:rPr>
        <w:t>分，答錯不倒扣，未完全答對不給分。</w:t>
      </w:r>
    </w:p>
    <w:p w:rsidR="00A960ED" w:rsidRPr="00090F89" w:rsidRDefault="00A960ED"/>
    <w:p w:rsidR="003A5CF4" w:rsidRPr="00BD7170" w:rsidRDefault="003A5CF4" w:rsidP="00AC64DE">
      <w:pPr>
        <w:pStyle w:val="TIT10cm1505"/>
        <w:spacing w:before="180" w:line="400" w:lineRule="atLeast"/>
      </w:pPr>
      <w:r w:rsidRPr="002C4C01">
        <w:rPr>
          <w:rFonts w:hint="eastAsia"/>
        </w:rPr>
        <w:t>A.</w:t>
      </w:r>
      <w:r w:rsidRPr="002C4C01">
        <w:rPr>
          <w:rFonts w:hint="eastAsia"/>
        </w:rPr>
        <w:tab/>
      </w:r>
      <w:r w:rsidR="00C64607" w:rsidRPr="002C4C01">
        <w:rPr>
          <w:rFonts w:hint="eastAsia"/>
        </w:rPr>
        <w:t>平面向量</w:t>
      </w:r>
      <w:r w:rsidR="00090346" w:rsidRPr="002C4C01">
        <w:fldChar w:fldCharType="begin"/>
      </w:r>
      <w:r w:rsidR="00090346" w:rsidRPr="002C4C01">
        <w:instrText xml:space="preserve"> EQ \o(\s\up 8(</w:instrText>
      </w:r>
      <w:r w:rsidR="00090346" w:rsidRPr="00A83EA7">
        <w:rPr>
          <w:rFonts w:hint="eastAsia"/>
        </w:rPr>
        <w:sym w:font="MT Extra" w:char="F086"/>
      </w:r>
      <w:r w:rsidR="00090346" w:rsidRPr="002C4C01">
        <w:instrText>),</w:instrText>
      </w:r>
      <w:r w:rsidR="00090346" w:rsidRPr="00A83EA7">
        <w:rPr>
          <w:rFonts w:hint="eastAsia"/>
          <w:i/>
        </w:rPr>
        <w:instrText>u</w:instrText>
      </w:r>
      <w:r w:rsidR="00090346" w:rsidRPr="002C4C01">
        <w:instrText>)</w:instrText>
      </w:r>
      <w:r w:rsidR="00090346" w:rsidRPr="002C4C01">
        <w:fldChar w:fldCharType="end"/>
      </w:r>
      <w:r w:rsidR="00C64607" w:rsidRPr="002C4C01">
        <w:rPr>
          <w:rFonts w:hint="eastAsia"/>
        </w:rPr>
        <w:t>和向量</w:t>
      </w:r>
      <w:r w:rsidR="00090346" w:rsidRPr="002C4C01">
        <w:fldChar w:fldCharType="begin"/>
      </w:r>
      <w:r w:rsidR="00090346" w:rsidRPr="002C4C01">
        <w:instrText xml:space="preserve"> EQ \o(\s\up 8(</w:instrText>
      </w:r>
      <w:r w:rsidR="00090346" w:rsidRPr="002C4C01">
        <w:rPr>
          <w:rFonts w:hint="eastAsia"/>
        </w:rPr>
        <w:sym w:font="MT Extra" w:char="F086"/>
      </w:r>
      <w:r w:rsidR="00090346" w:rsidRPr="002C4C01">
        <w:instrText>),</w:instrText>
      </w:r>
      <w:r w:rsidR="00090346" w:rsidRPr="005F7CBE">
        <w:rPr>
          <w:rFonts w:hint="eastAsia"/>
          <w:i/>
        </w:rPr>
        <w:instrText>v</w:instrText>
      </w:r>
      <w:r w:rsidR="00090346" w:rsidRPr="002C4C01">
        <w:instrText>)</w:instrText>
      </w:r>
      <w:r w:rsidR="00090346" w:rsidRPr="002C4C01">
        <w:fldChar w:fldCharType="end"/>
      </w:r>
      <w:r w:rsidR="00C64607" w:rsidRPr="002C4C01">
        <w:rPr>
          <w:rFonts w:hint="eastAsia"/>
        </w:rPr>
        <w:t>互相垂直，且</w:t>
      </w:r>
      <w:r w:rsidR="00090346" w:rsidRPr="002C4C01">
        <w:fldChar w:fldCharType="begin"/>
      </w:r>
      <w:r w:rsidR="00090346" w:rsidRPr="002C4C01">
        <w:instrText xml:space="preserve"> EQ \o(\s\up 8(</w:instrText>
      </w:r>
      <w:r w:rsidR="00090346" w:rsidRPr="005F7CBE">
        <w:rPr>
          <w:rFonts w:hint="eastAsia"/>
        </w:rPr>
        <w:sym w:font="MT Extra" w:char="F086"/>
      </w:r>
      <w:r w:rsidR="00090346" w:rsidRPr="002C4C01">
        <w:instrText>),</w:instrText>
      </w:r>
      <w:r w:rsidR="00090346" w:rsidRPr="005F7CBE">
        <w:rPr>
          <w:rFonts w:hint="eastAsia"/>
          <w:i/>
        </w:rPr>
        <w:instrText>u</w:instrText>
      </w:r>
      <w:r w:rsidR="00090346" w:rsidRPr="002C4C01">
        <w:instrText>)</w:instrText>
      </w:r>
      <w:r w:rsidR="00090346" w:rsidRPr="002C4C01">
        <w:fldChar w:fldCharType="end"/>
      </w:r>
      <w:r w:rsidR="00090346" w:rsidRPr="002C4C01">
        <w:object w:dxaOrig="200" w:dyaOrig="160">
          <v:shape id="_x0000_i1075" type="#_x0000_t75" style="width:9.7pt;height:8.45pt" o:ole="">
            <v:imagedata r:id="rId108" o:title=""/>
          </v:shape>
          <o:OLEObject Type="Embed" ProgID="Equation.DSMT4" ShapeID="_x0000_i1075" DrawAspect="Content" ObjectID="_1559763651" r:id="rId109"/>
        </w:object>
      </w:r>
      <w:r w:rsidR="00090346" w:rsidRPr="002C4C01">
        <w:fldChar w:fldCharType="begin"/>
      </w:r>
      <w:r w:rsidR="00090346" w:rsidRPr="002C4C01">
        <w:instrText xml:space="preserve"> EQ \o(\s\up 8(</w:instrText>
      </w:r>
      <w:r w:rsidR="00090346" w:rsidRPr="002C4C01">
        <w:rPr>
          <w:rFonts w:hint="eastAsia"/>
        </w:rPr>
        <w:sym w:font="MT Extra" w:char="F086"/>
      </w:r>
      <w:r w:rsidR="00090346" w:rsidRPr="002C4C01">
        <w:instrText>),</w:instrText>
      </w:r>
      <w:r w:rsidR="00090346" w:rsidRPr="005F7CBE">
        <w:rPr>
          <w:rFonts w:hint="eastAsia"/>
          <w:i/>
        </w:rPr>
        <w:instrText>v</w:instrText>
      </w:r>
      <w:r w:rsidR="00090346" w:rsidRPr="002C4C01">
        <w:instrText>)</w:instrText>
      </w:r>
      <w:r w:rsidR="00090346" w:rsidRPr="002C4C01">
        <w:fldChar w:fldCharType="end"/>
      </w:r>
      <w:r w:rsidR="005F7CBE" w:rsidRPr="005F7CBE">
        <w:rPr>
          <w:position w:val="-10"/>
        </w:rPr>
        <w:object w:dxaOrig="820" w:dyaOrig="300">
          <v:shape id="_x0000_i1076" type="#_x0000_t75" style="width:41.15pt;height:15.15pt" o:ole="">
            <v:imagedata r:id="rId110" o:title=""/>
          </v:shape>
          <o:OLEObject Type="Embed" ProgID="Equation.DSMT4" ShapeID="_x0000_i1076" DrawAspect="Content" ObjectID="_1559763652" r:id="rId111"/>
        </w:object>
      </w:r>
      <w:r w:rsidR="00C64607" w:rsidRPr="002C4C01">
        <w:t>。</w:t>
      </w:r>
      <w:r w:rsidR="00C64607" w:rsidRPr="002C4C01">
        <w:rPr>
          <w:rFonts w:hint="eastAsia"/>
        </w:rPr>
        <w:t>若</w:t>
      </w:r>
      <w:r w:rsidR="00090346" w:rsidRPr="002C4C01">
        <w:fldChar w:fldCharType="begin"/>
      </w:r>
      <w:r w:rsidR="00090346" w:rsidRPr="002C4C01">
        <w:instrText xml:space="preserve"> EQ \o(\s\up 8(</w:instrText>
      </w:r>
      <w:r w:rsidR="00090346" w:rsidRPr="002C4C01">
        <w:rPr>
          <w:rFonts w:hint="eastAsia"/>
        </w:rPr>
        <w:sym w:font="MT Extra" w:char="F086"/>
      </w:r>
      <w:r w:rsidR="00090346" w:rsidRPr="002C4C01">
        <w:instrText>),</w:instrText>
      </w:r>
      <w:r w:rsidR="00090346" w:rsidRPr="005F7CBE">
        <w:rPr>
          <w:rFonts w:hint="eastAsia"/>
          <w:i/>
        </w:rPr>
        <w:instrText>u</w:instrText>
      </w:r>
      <w:r w:rsidR="00090346" w:rsidRPr="002C4C01">
        <w:instrText>)</w:instrText>
      </w:r>
      <w:r w:rsidR="00090346" w:rsidRPr="002C4C01">
        <w:fldChar w:fldCharType="end"/>
      </w:r>
      <w:r w:rsidR="00C64607" w:rsidRPr="002C4C01">
        <w:t>的</w:t>
      </w:r>
      <w:r w:rsidR="00C64607" w:rsidRPr="002C4C01">
        <w:rPr>
          <w:rFonts w:hint="eastAsia"/>
        </w:rPr>
        <w:t>長度為</w:t>
      </w:r>
      <w:r w:rsidR="00C64607" w:rsidRPr="002C4C01">
        <w:rPr>
          <w:rFonts w:hint="eastAsia"/>
        </w:rPr>
        <w:t>6</w:t>
      </w:r>
      <w:r w:rsidR="00C64607" w:rsidRPr="002C4C01">
        <w:rPr>
          <w:rFonts w:hint="eastAsia"/>
        </w:rPr>
        <w:t>，則</w:t>
      </w:r>
      <w:r w:rsidR="00090346" w:rsidRPr="002C4C01">
        <w:fldChar w:fldCharType="begin"/>
      </w:r>
      <w:r w:rsidR="00090346" w:rsidRPr="002C4C01">
        <w:instrText xml:space="preserve"> EQ \o(\s\up 8(</w:instrText>
      </w:r>
      <w:r w:rsidR="00090346" w:rsidRPr="002C4C01">
        <w:rPr>
          <w:rFonts w:hint="eastAsia"/>
        </w:rPr>
        <w:sym w:font="MT Extra" w:char="F086"/>
      </w:r>
      <w:r w:rsidR="00090346" w:rsidRPr="002C4C01">
        <w:instrText>),</w:instrText>
      </w:r>
      <w:r w:rsidR="00090346" w:rsidRPr="005F7CBE">
        <w:rPr>
          <w:rFonts w:hint="eastAsia"/>
          <w:i/>
        </w:rPr>
        <w:instrText>v</w:instrText>
      </w:r>
      <w:r w:rsidR="00090346" w:rsidRPr="002C4C01">
        <w:instrText>)</w:instrText>
      </w:r>
      <w:r w:rsidR="00090346" w:rsidRPr="002C4C01">
        <w:fldChar w:fldCharType="end"/>
      </w:r>
      <w:r w:rsidR="00C64607" w:rsidRPr="002C4C01">
        <w:t>的</w:t>
      </w:r>
      <w:r w:rsidR="00C64607" w:rsidRPr="002C4C01">
        <w:rPr>
          <w:rFonts w:hint="eastAsia"/>
        </w:rPr>
        <w:t>長度為</w:t>
      </w:r>
      <w:r w:rsidR="007C59B1" w:rsidRPr="005F1A84">
        <w:fldChar w:fldCharType="begin"/>
      </w:r>
      <w:r w:rsidR="007C59B1" w:rsidRPr="005F1A84">
        <w:instrText>eq \x\bo(</w:instrText>
      </w:r>
      <w:r w:rsidR="007C59B1" w:rsidRPr="005F1A84">
        <w:fldChar w:fldCharType="begin"/>
      </w:r>
      <w:r w:rsidR="007C59B1" w:rsidRPr="005F1A84">
        <w:instrText>eq \r(,</w:instrText>
      </w:r>
      <w:r w:rsidR="007C59B1" w:rsidRPr="005F1A84">
        <w:fldChar w:fldCharType="begin"/>
      </w:r>
      <w:r w:rsidR="007C59B1" w:rsidRPr="005F1A84">
        <w:instrText>eq \o\ac(</w:instrText>
      </w:r>
      <w:r w:rsidR="00FB29DB" w:rsidRPr="000B11A8">
        <w:rPr>
          <w:rFonts w:ascii="標楷體" w:eastAsia="標楷體" w:hAnsi="標楷體" w:hint="eastAsia"/>
          <w:position w:val="-3"/>
          <w:sz w:val="33"/>
          <w:szCs w:val="33"/>
        </w:rPr>
        <w:instrText>○</w:instrText>
      </w:r>
      <w:r w:rsidR="007C59B1" w:rsidRPr="005F1A84">
        <w:instrText>,</w:instrText>
      </w:r>
      <w:r w:rsidR="007C59B1" w:rsidRPr="005F1A84">
        <w:fldChar w:fldCharType="begin"/>
      </w:r>
      <w:r w:rsidR="007C59B1" w:rsidRPr="005F1A84">
        <w:instrText>eq \d\fo0()</w:instrText>
      </w:r>
      <w:r w:rsidR="007C59B1" w:rsidRPr="002C4C01">
        <w:instrText>8</w:instrText>
      </w:r>
      <w:r w:rsidR="007C59B1" w:rsidRPr="005F1A84">
        <w:fldChar w:fldCharType="end"/>
      </w:r>
      <w:r w:rsidR="007C59B1" w:rsidRPr="005F1A84">
        <w:instrText>)</w:instrText>
      </w:r>
      <w:r w:rsidR="007C59B1" w:rsidRPr="005F1A84">
        <w:fldChar w:fldCharType="end"/>
      </w:r>
      <w:r w:rsidR="007C59B1" w:rsidRPr="005F1A84">
        <w:fldChar w:fldCharType="begin"/>
      </w:r>
      <w:r w:rsidR="007C59B1" w:rsidRPr="005F1A84">
        <w:instrText>eq \o\ac(</w:instrText>
      </w:r>
      <w:r w:rsidR="00FB29DB" w:rsidRPr="000B11A8">
        <w:rPr>
          <w:rFonts w:ascii="標楷體" w:eastAsia="標楷體" w:hAnsi="標楷體" w:hint="eastAsia"/>
          <w:position w:val="-3"/>
          <w:sz w:val="33"/>
          <w:szCs w:val="33"/>
        </w:rPr>
        <w:instrText>○</w:instrText>
      </w:r>
      <w:r w:rsidR="007C59B1" w:rsidRPr="005F1A84">
        <w:instrText>,</w:instrText>
      </w:r>
      <w:r w:rsidR="007C59B1" w:rsidRPr="005F1A84">
        <w:fldChar w:fldCharType="begin"/>
      </w:r>
      <w:r w:rsidR="007C59B1" w:rsidRPr="005F1A84">
        <w:instrText>eq \d\fo0()</w:instrText>
      </w:r>
      <w:r w:rsidR="007C59B1" w:rsidRPr="002C4C01">
        <w:instrText>9</w:instrText>
      </w:r>
      <w:r w:rsidR="007C59B1" w:rsidRPr="005F1A84">
        <w:fldChar w:fldCharType="end"/>
      </w:r>
      <w:r w:rsidR="007C59B1" w:rsidRPr="005F1A84">
        <w:instrText>))</w:instrText>
      </w:r>
      <w:r w:rsidR="007C59B1" w:rsidRPr="005F1A84">
        <w:fldChar w:fldCharType="end"/>
      </w:r>
      <w:r w:rsidR="007C59B1" w:rsidRPr="005F1A84">
        <w:instrText>)</w:instrText>
      </w:r>
      <w:r w:rsidR="007C59B1" w:rsidRPr="005F1A84">
        <w:fldChar w:fldCharType="end"/>
      </w:r>
      <w:r w:rsidR="007C59B1" w:rsidRPr="005F1A84">
        <w:fldChar w:fldCharType="end"/>
      </w:r>
      <w:r w:rsidRPr="002C4C01">
        <w:rPr>
          <w:rFonts w:hint="eastAsia"/>
        </w:rPr>
        <w:t>。</w:t>
      </w:r>
    </w:p>
    <w:p w:rsidR="00EB77D3" w:rsidRPr="00D36555" w:rsidRDefault="00EB77D3" w:rsidP="008B7FA1">
      <w:pPr>
        <w:pStyle w:val="AA"/>
      </w:pPr>
    </w:p>
    <w:p w:rsidR="003047C5" w:rsidRDefault="003047C5" w:rsidP="008B7FA1">
      <w:pPr>
        <w:pStyle w:val="AA"/>
      </w:pPr>
    </w:p>
    <w:p w:rsidR="003E1DF9" w:rsidRDefault="003E1DF9" w:rsidP="008B7FA1">
      <w:pPr>
        <w:pStyle w:val="AA"/>
      </w:pPr>
    </w:p>
    <w:p w:rsidR="003E1DF9" w:rsidRDefault="003E1DF9" w:rsidP="008B7FA1">
      <w:pPr>
        <w:pStyle w:val="AA"/>
      </w:pPr>
    </w:p>
    <w:p w:rsidR="008B7FA1" w:rsidRDefault="008B7FA1" w:rsidP="008B7FA1">
      <w:pPr>
        <w:pStyle w:val="TIT10cm1505"/>
        <w:spacing w:beforeLines="0" w:before="0" w:line="400" w:lineRule="atLeast"/>
        <w:rPr>
          <w:szCs w:val="22"/>
        </w:rPr>
      </w:pPr>
    </w:p>
    <w:p w:rsidR="008B7FA1" w:rsidRDefault="008B7FA1" w:rsidP="008B7FA1">
      <w:pPr>
        <w:pStyle w:val="TIT10cm1505"/>
        <w:spacing w:beforeLines="0" w:before="0" w:line="400" w:lineRule="atLeast"/>
        <w:rPr>
          <w:szCs w:val="22"/>
        </w:rPr>
      </w:pPr>
    </w:p>
    <w:p w:rsidR="003A5CF4" w:rsidRPr="002C4C01" w:rsidRDefault="00090346" w:rsidP="00AC64DE">
      <w:pPr>
        <w:pStyle w:val="TIT10cm1505"/>
        <w:spacing w:before="180" w:line="400" w:lineRule="atLeast"/>
      </w:pPr>
      <w:r>
        <w:rPr>
          <w:szCs w:val="22"/>
        </w:rPr>
        <w:br w:type="page"/>
      </w:r>
      <w:r w:rsidR="003A5CF4" w:rsidRPr="002C4C01">
        <w:rPr>
          <w:rFonts w:hint="eastAsia"/>
        </w:rPr>
        <w:lastRenderedPageBreak/>
        <w:t>B.</w:t>
      </w:r>
      <w:r w:rsidR="003A5CF4" w:rsidRPr="002C4C01">
        <w:rPr>
          <w:rFonts w:hint="eastAsia"/>
        </w:rPr>
        <w:tab/>
      </w:r>
      <w:r w:rsidR="00C64607" w:rsidRPr="002C4C01">
        <w:rPr>
          <w:rFonts w:hint="eastAsia"/>
        </w:rPr>
        <w:t>不等式</w:t>
      </w:r>
      <w:r w:rsidR="00FB29DB" w:rsidRPr="00FB29DB">
        <w:rPr>
          <w:position w:val="-10"/>
        </w:rPr>
        <w:object w:dxaOrig="960" w:dyaOrig="300">
          <v:shape id="_x0000_i1077" type="#_x0000_t75" style="width:47.8pt;height:15.15pt" o:ole="">
            <v:imagedata r:id="rId112" o:title=""/>
          </v:shape>
          <o:OLEObject Type="Embed" ProgID="Equation.DSMT4" ShapeID="_x0000_i1077" DrawAspect="Content" ObjectID="_1559763653" r:id="rId113"/>
        </w:object>
      </w:r>
      <w:r w:rsidR="00C64607" w:rsidRPr="002C4C01">
        <w:t>的</w:t>
      </w:r>
      <w:r w:rsidR="00C64607" w:rsidRPr="002C4C01">
        <w:rPr>
          <w:rFonts w:hint="eastAsia"/>
        </w:rPr>
        <w:t>所有非負整數解中，滿足</w:t>
      </w:r>
      <w:r w:rsidR="00FB29DB" w:rsidRPr="00FB29DB">
        <w:rPr>
          <w:position w:val="-10"/>
        </w:rPr>
        <w:object w:dxaOrig="540" w:dyaOrig="279">
          <v:shape id="_x0000_i1078" type="#_x0000_t75" style="width:26.6pt;height:13.3pt" o:ole="">
            <v:imagedata r:id="rId114" o:title=""/>
          </v:shape>
          <o:OLEObject Type="Embed" ProgID="Equation.DSMT4" ShapeID="_x0000_i1078" DrawAspect="Content" ObjectID="_1559763654" r:id="rId115"/>
        </w:object>
      </w:r>
      <w:r w:rsidR="00C64607" w:rsidRPr="002C4C01">
        <w:t>的</w:t>
      </w:r>
      <w:r w:rsidR="00C64607" w:rsidRPr="002C4C01">
        <w:rPr>
          <w:rFonts w:hint="eastAsia"/>
        </w:rPr>
        <w:t>解共有</w:t>
      </w:r>
      <w:r w:rsidRPr="00A80954">
        <w:fldChar w:fldCharType="begin"/>
      </w:r>
      <w:r w:rsidRPr="00A80954">
        <w:instrText xml:space="preserve"> </w:instrText>
      </w:r>
      <w:r>
        <w:rPr>
          <w:rFonts w:hint="eastAsia"/>
        </w:rPr>
        <w:instrText>EQ \x\bo(</w:instrText>
      </w:r>
      <w:r w:rsidRPr="002C4C01">
        <w:fldChar w:fldCharType="begin"/>
      </w:r>
      <w:r w:rsidRPr="002C4C01">
        <w:instrText xml:space="preserve"> </w:instrText>
      </w:r>
      <w:r w:rsidRPr="002C4C01">
        <w:rPr>
          <w:rFonts w:hint="eastAsia"/>
        </w:rPr>
        <w:instrText>eq \o\ac(</w:instrText>
      </w:r>
      <w:r w:rsidRPr="000B11A8">
        <w:rPr>
          <w:rFonts w:hint="eastAsia"/>
          <w:position w:val="-3"/>
          <w:sz w:val="33"/>
          <w:szCs w:val="33"/>
        </w:rPr>
        <w:instrText>○</w:instrText>
      </w:r>
      <w:r w:rsidRPr="002C4C01">
        <w:rPr>
          <w:rFonts w:hint="eastAsia"/>
        </w:rPr>
        <w:instrText>,</w:instrText>
      </w:r>
      <w:r w:rsidRPr="00FB29DB">
        <w:rPr>
          <w:rFonts w:hint="eastAsia"/>
          <w:spacing w:val="10"/>
          <w:sz w:val="20"/>
        </w:rPr>
        <w:instrText>10</w:instrText>
      </w:r>
      <w:r w:rsidR="00FB29DB">
        <w:rPr>
          <w:spacing w:val="10"/>
          <w:sz w:val="20"/>
        </w:rPr>
        <w:instrText xml:space="preserve"> </w:instrText>
      </w:r>
      <w:r w:rsidRPr="002C4C01">
        <w:rPr>
          <w:rFonts w:hint="eastAsia"/>
        </w:rPr>
        <w:instrText>)</w:instrText>
      </w:r>
      <w:r w:rsidRPr="002C4C01">
        <w:fldChar w:fldCharType="end"/>
      </w:r>
      <w:r w:rsidRPr="002C4C01">
        <w:fldChar w:fldCharType="begin"/>
      </w:r>
      <w:r w:rsidRPr="002C4C01">
        <w:instrText xml:space="preserve"> </w:instrText>
      </w:r>
      <w:r w:rsidRPr="002C4C01">
        <w:rPr>
          <w:rFonts w:hint="eastAsia"/>
        </w:rPr>
        <w:instrText>eq \o\ac(</w:instrText>
      </w:r>
      <w:r w:rsidRPr="000B11A8">
        <w:rPr>
          <w:rFonts w:hint="eastAsia"/>
          <w:position w:val="-3"/>
          <w:sz w:val="33"/>
          <w:szCs w:val="33"/>
        </w:rPr>
        <w:instrText>○</w:instrText>
      </w:r>
      <w:r w:rsidRPr="002C4C01">
        <w:rPr>
          <w:rFonts w:hint="eastAsia"/>
        </w:rPr>
        <w:instrText>,</w:instrText>
      </w:r>
      <w:r w:rsidRPr="00FB29DB">
        <w:rPr>
          <w:spacing w:val="10"/>
          <w:sz w:val="20"/>
        </w:rPr>
        <w:instrText>11</w:instrText>
      </w:r>
      <w:r w:rsidR="00FB29DB">
        <w:rPr>
          <w:spacing w:val="10"/>
          <w:sz w:val="20"/>
        </w:rPr>
        <w:instrText xml:space="preserve"> </w:instrText>
      </w:r>
      <w:r w:rsidRPr="002C4C01">
        <w:rPr>
          <w:rFonts w:hint="eastAsia"/>
        </w:rPr>
        <w:instrText>)</w:instrText>
      </w:r>
      <w:r w:rsidRPr="002C4C01">
        <w:fldChar w:fldCharType="end"/>
      </w:r>
      <w:r w:rsidRPr="002C4C01">
        <w:fldChar w:fldCharType="begin"/>
      </w:r>
      <w:r w:rsidRPr="002C4C01">
        <w:instrText xml:space="preserve"> </w:instrText>
      </w:r>
      <w:r w:rsidRPr="002C4C01">
        <w:rPr>
          <w:rFonts w:hint="eastAsia"/>
        </w:rPr>
        <w:instrText>eq \o\ac(</w:instrText>
      </w:r>
      <w:r w:rsidRPr="000B11A8">
        <w:rPr>
          <w:rFonts w:hint="eastAsia"/>
          <w:position w:val="-3"/>
          <w:sz w:val="33"/>
          <w:szCs w:val="33"/>
        </w:rPr>
        <w:instrText>○</w:instrText>
      </w:r>
      <w:r w:rsidRPr="002C4C01">
        <w:rPr>
          <w:rFonts w:hint="eastAsia"/>
        </w:rPr>
        <w:instrText>,</w:instrText>
      </w:r>
      <w:r w:rsidRPr="00FB29DB">
        <w:rPr>
          <w:spacing w:val="10"/>
          <w:sz w:val="20"/>
        </w:rPr>
        <w:instrText>12</w:instrText>
      </w:r>
      <w:r w:rsidR="00FB29DB">
        <w:rPr>
          <w:spacing w:val="10"/>
          <w:sz w:val="20"/>
        </w:rPr>
        <w:instrText xml:space="preserve"> </w:instrText>
      </w:r>
      <w:r w:rsidRPr="002C4C01">
        <w:rPr>
          <w:rFonts w:hint="eastAsia"/>
        </w:rPr>
        <w:instrText>)</w:instrText>
      </w:r>
      <w:r w:rsidRPr="002C4C01">
        <w:fldChar w:fldCharType="end"/>
      </w:r>
      <w:r w:rsidRPr="00A80954">
        <w:rPr>
          <w:rFonts w:hint="eastAsia"/>
        </w:rPr>
        <w:instrText>)</w:instrText>
      </w:r>
      <w:r w:rsidRPr="00A80954">
        <w:fldChar w:fldCharType="end"/>
      </w:r>
      <w:r w:rsidR="00C64607" w:rsidRPr="002C4C01">
        <w:rPr>
          <w:rFonts w:hint="eastAsia"/>
        </w:rPr>
        <w:t>組</w:t>
      </w:r>
      <w:r w:rsidR="003A5CF4" w:rsidRPr="002C4C01">
        <w:t>。</w:t>
      </w:r>
    </w:p>
    <w:p w:rsidR="00EB77D3" w:rsidRPr="00D36555" w:rsidRDefault="00EB77D3" w:rsidP="003E1DF9">
      <w:pPr>
        <w:pStyle w:val="AA"/>
      </w:pPr>
    </w:p>
    <w:p w:rsidR="003A5CF4" w:rsidRPr="00D36555" w:rsidRDefault="003A5CF4" w:rsidP="003E1DF9">
      <w:pPr>
        <w:pStyle w:val="AA"/>
      </w:pPr>
    </w:p>
    <w:p w:rsidR="003047C5" w:rsidRPr="00D36555" w:rsidRDefault="003047C5" w:rsidP="003E1DF9">
      <w:pPr>
        <w:pStyle w:val="AA"/>
      </w:pPr>
    </w:p>
    <w:p w:rsidR="00090346" w:rsidRPr="00D36555" w:rsidRDefault="00090346" w:rsidP="003E1DF9">
      <w:pPr>
        <w:pStyle w:val="AA"/>
      </w:pPr>
    </w:p>
    <w:p w:rsidR="00090346" w:rsidRPr="00D36555" w:rsidRDefault="00090346" w:rsidP="003E1DF9">
      <w:pPr>
        <w:pStyle w:val="AA"/>
      </w:pPr>
    </w:p>
    <w:p w:rsidR="00090346" w:rsidRPr="00D36555" w:rsidRDefault="00090346" w:rsidP="003E1DF9">
      <w:pPr>
        <w:pStyle w:val="AA"/>
      </w:pPr>
    </w:p>
    <w:p w:rsidR="00090346" w:rsidRDefault="00090346" w:rsidP="003E1DF9">
      <w:pPr>
        <w:pStyle w:val="AA"/>
      </w:pPr>
    </w:p>
    <w:p w:rsidR="000E1358" w:rsidRDefault="000E1358" w:rsidP="003E1DF9">
      <w:pPr>
        <w:pStyle w:val="AA"/>
      </w:pPr>
    </w:p>
    <w:p w:rsidR="000E1358" w:rsidRPr="00D36555" w:rsidRDefault="000E1358" w:rsidP="003E1DF9">
      <w:pPr>
        <w:pStyle w:val="AA"/>
      </w:pPr>
    </w:p>
    <w:p w:rsidR="00090346" w:rsidRPr="00D36555" w:rsidRDefault="00090346" w:rsidP="003E1DF9">
      <w:pPr>
        <w:pStyle w:val="AA"/>
      </w:pPr>
    </w:p>
    <w:p w:rsidR="00090346" w:rsidRPr="00D36555" w:rsidRDefault="00090346" w:rsidP="003E1DF9">
      <w:pPr>
        <w:pStyle w:val="AA"/>
      </w:pPr>
    </w:p>
    <w:p w:rsidR="00090346" w:rsidRDefault="00090346" w:rsidP="003E1DF9">
      <w:pPr>
        <w:pStyle w:val="AA"/>
      </w:pPr>
    </w:p>
    <w:p w:rsidR="000E1358" w:rsidRDefault="000E1358" w:rsidP="003E1DF9">
      <w:pPr>
        <w:pStyle w:val="AA"/>
      </w:pPr>
    </w:p>
    <w:p w:rsidR="000E1358" w:rsidRPr="00D36555" w:rsidRDefault="000E1358" w:rsidP="003E1DF9">
      <w:pPr>
        <w:pStyle w:val="AA"/>
      </w:pPr>
    </w:p>
    <w:p w:rsidR="003A5CF4" w:rsidRPr="002C4C01" w:rsidRDefault="003A5CF4" w:rsidP="00AC64DE">
      <w:pPr>
        <w:pStyle w:val="TIT10cm1505"/>
        <w:spacing w:before="180" w:line="400" w:lineRule="atLeast"/>
      </w:pPr>
      <w:r w:rsidRPr="002C4C01">
        <w:t>C.</w:t>
      </w:r>
      <w:r w:rsidRPr="002C4C01">
        <w:rPr>
          <w:rFonts w:hint="eastAsia"/>
        </w:rPr>
        <w:tab/>
      </w:r>
      <w:r w:rsidR="00C64607" w:rsidRPr="002C4C01">
        <w:rPr>
          <w:rFonts w:hint="eastAsia"/>
        </w:rPr>
        <w:t>坐標平面上，有兩點</w:t>
      </w:r>
      <w:r w:rsidR="0015331D" w:rsidRPr="0015331D">
        <w:rPr>
          <w:position w:val="-10"/>
        </w:rPr>
        <w:object w:dxaOrig="800" w:dyaOrig="300">
          <v:shape id="_x0000_i1079" type="#_x0000_t75" style="width:39.95pt;height:15.15pt" o:ole="">
            <v:imagedata r:id="rId116" o:title=""/>
          </v:shape>
          <o:OLEObject Type="Embed" ProgID="Equation.DSMT4" ShapeID="_x0000_i1079" DrawAspect="Content" ObjectID="_1559763655" r:id="rId117"/>
        </w:object>
      </w:r>
      <w:r w:rsidR="004D5DEC" w:rsidRPr="002C4C01">
        <w:t>與</w:t>
      </w:r>
      <w:r w:rsidR="0015331D" w:rsidRPr="0015331D">
        <w:rPr>
          <w:position w:val="-10"/>
        </w:rPr>
        <w:object w:dxaOrig="800" w:dyaOrig="300">
          <v:shape id="_x0000_i1080" type="#_x0000_t75" style="width:39.95pt;height:15.15pt" o:ole="">
            <v:imagedata r:id="rId118" o:title=""/>
          </v:shape>
          <o:OLEObject Type="Embed" ProgID="Equation.DSMT4" ShapeID="_x0000_i1080" DrawAspect="Content" ObjectID="_1559763656" r:id="rId119"/>
        </w:object>
      </w:r>
      <w:r w:rsidR="00C64607" w:rsidRPr="002C4C01">
        <w:t>。</w:t>
      </w:r>
      <w:r w:rsidR="00C64607" w:rsidRPr="002C4C01">
        <w:rPr>
          <w:rFonts w:hint="eastAsia"/>
        </w:rPr>
        <w:t>已知點</w:t>
      </w:r>
      <w:r w:rsidR="0015331D" w:rsidRPr="0015331D">
        <w:rPr>
          <w:position w:val="-10"/>
        </w:rPr>
        <w:object w:dxaOrig="720" w:dyaOrig="300">
          <v:shape id="_x0000_i1081" type="#_x0000_t75" style="width:36.3pt;height:15.15pt" o:ole="">
            <v:imagedata r:id="rId120" o:title=""/>
          </v:shape>
          <o:OLEObject Type="Embed" ProgID="Equation.DSMT4" ShapeID="_x0000_i1081" DrawAspect="Content" ObjectID="_1559763657" r:id="rId121"/>
        </w:object>
      </w:r>
      <w:r w:rsidR="00C64607" w:rsidRPr="002C4C01">
        <w:rPr>
          <w:rFonts w:hint="eastAsia"/>
        </w:rPr>
        <w:t>滿足聯立不等式</w:t>
      </w:r>
      <w:r w:rsidR="0015331D" w:rsidRPr="0015331D">
        <w:rPr>
          <w:position w:val="-10"/>
        </w:rPr>
        <w:object w:dxaOrig="960" w:dyaOrig="300">
          <v:shape id="_x0000_i1082" type="#_x0000_t75" style="width:47.8pt;height:15.15pt" o:ole="">
            <v:imagedata r:id="rId122" o:title=""/>
          </v:shape>
          <o:OLEObject Type="Embed" ProgID="Equation.DSMT4" ShapeID="_x0000_i1082" DrawAspect="Content" ObjectID="_1559763658" r:id="rId123"/>
        </w:object>
      </w:r>
      <w:r w:rsidR="00C64607" w:rsidRPr="002C4C01">
        <w:t>、</w:t>
      </w:r>
      <w:r w:rsidR="0015331D" w:rsidRPr="0015331D">
        <w:rPr>
          <w:position w:val="-10"/>
        </w:rPr>
        <w:object w:dxaOrig="960" w:dyaOrig="300">
          <v:shape id="_x0000_i1083" type="#_x0000_t75" style="width:47.8pt;height:15.15pt" o:ole="">
            <v:imagedata r:id="rId124" o:title=""/>
          </v:shape>
          <o:OLEObject Type="Embed" ProgID="Equation.DSMT4" ShapeID="_x0000_i1083" DrawAspect="Content" ObjectID="_1559763659" r:id="rId125"/>
        </w:object>
      </w:r>
      <w:r w:rsidR="00C64607" w:rsidRPr="002C4C01">
        <w:t>、</w:t>
      </w:r>
      <w:r w:rsidR="0015331D" w:rsidRPr="0015331D">
        <w:rPr>
          <w:position w:val="-10"/>
        </w:rPr>
        <w:object w:dxaOrig="540" w:dyaOrig="300">
          <v:shape id="_x0000_i1084" type="#_x0000_t75" style="width:26.6pt;height:15.15pt" o:ole="">
            <v:imagedata r:id="rId126" o:title=""/>
          </v:shape>
          <o:OLEObject Type="Embed" ProgID="Equation.DSMT4" ShapeID="_x0000_i1084" DrawAspect="Content" ObjectID="_1559763660" r:id="rId127"/>
        </w:object>
      </w:r>
      <w:r w:rsidR="00C64607" w:rsidRPr="002C4C01">
        <w:rPr>
          <w:rFonts w:hint="eastAsia"/>
        </w:rPr>
        <w:t>以及</w:t>
      </w:r>
      <w:r w:rsidR="0015331D" w:rsidRPr="0015331D">
        <w:rPr>
          <w:position w:val="-10"/>
        </w:rPr>
        <w:object w:dxaOrig="1040" w:dyaOrig="300">
          <v:shape id="_x0000_i1085" type="#_x0000_t75" style="width:52.65pt;height:15.15pt" o:ole="">
            <v:imagedata r:id="rId128" o:title=""/>
          </v:shape>
          <o:OLEObject Type="Embed" ProgID="Equation.DSMT4" ShapeID="_x0000_i1085" DrawAspect="Content" ObjectID="_1559763661" r:id="rId129"/>
        </w:object>
      </w:r>
      <w:r w:rsidR="00E437D6" w:rsidRPr="002C4C01">
        <w:t>，</w:t>
      </w:r>
      <w:r w:rsidR="00E437D6" w:rsidRPr="002C4C01">
        <w:rPr>
          <w:rFonts w:hint="eastAsia"/>
        </w:rPr>
        <w:t>則</w:t>
      </w:r>
      <w:r w:rsidR="00C64607" w:rsidRPr="002C4C01">
        <w:rPr>
          <w:rFonts w:hint="eastAsia"/>
        </w:rPr>
        <w:t>當</w:t>
      </w:r>
      <w:r w:rsidR="0015331D" w:rsidRPr="0015331D">
        <w:rPr>
          <w:position w:val="-10"/>
        </w:rPr>
        <w:object w:dxaOrig="260" w:dyaOrig="300">
          <v:shape id="_x0000_i1086" type="#_x0000_t75" style="width:12.7pt;height:15.15pt" o:ole="">
            <v:imagedata r:id="rId130" o:title=""/>
          </v:shape>
          <o:OLEObject Type="Embed" ProgID="Equation.DSMT4" ShapeID="_x0000_i1086" DrawAspect="Content" ObjectID="_1559763662" r:id="rId131"/>
        </w:object>
      </w:r>
      <w:r w:rsidR="00C64607" w:rsidRPr="002C4C01">
        <w:rPr>
          <w:rFonts w:hint="eastAsia"/>
        </w:rPr>
        <w:t>點坐標為</w:t>
      </w:r>
      <w:r w:rsidR="00C64607">
        <w:rPr>
          <w:rFonts w:hint="eastAsia"/>
        </w:rPr>
        <w:t>(</w:t>
      </w:r>
      <w:r w:rsidR="00090346" w:rsidRPr="00A80954">
        <w:fldChar w:fldCharType="begin"/>
      </w:r>
      <w:r w:rsidR="00090346" w:rsidRPr="00A80954">
        <w:instrText xml:space="preserve"> </w:instrText>
      </w:r>
      <w:r w:rsidR="00090346">
        <w:rPr>
          <w:rFonts w:hint="eastAsia"/>
        </w:rPr>
        <w:instrText>EQ \x\bo(</w:instrText>
      </w:r>
      <w:r w:rsidR="00090346" w:rsidRPr="002C4C01">
        <w:fldChar w:fldCharType="begin"/>
      </w:r>
      <w:r w:rsidR="00090346" w:rsidRPr="002C4C01">
        <w:instrText xml:space="preserve"> </w:instrText>
      </w:r>
      <w:r w:rsidR="00090346" w:rsidRPr="002C4C01">
        <w:rPr>
          <w:rFonts w:hint="eastAsia"/>
        </w:rPr>
        <w:instrText>eq \o\ac(</w:instrText>
      </w:r>
      <w:r w:rsidR="00090346" w:rsidRPr="000B11A8">
        <w:rPr>
          <w:rFonts w:hint="eastAsia"/>
          <w:position w:val="-3"/>
          <w:sz w:val="33"/>
          <w:szCs w:val="33"/>
        </w:rPr>
        <w:instrText>○</w:instrText>
      </w:r>
      <w:r w:rsidR="00090346" w:rsidRPr="002C4C01">
        <w:rPr>
          <w:rFonts w:hint="eastAsia"/>
        </w:rPr>
        <w:instrText>,</w:instrText>
      </w:r>
      <w:r w:rsidR="00090346" w:rsidRPr="0015331D">
        <w:rPr>
          <w:rFonts w:hint="eastAsia"/>
          <w:spacing w:val="10"/>
          <w:sz w:val="20"/>
        </w:rPr>
        <w:instrText>1</w:instrText>
      </w:r>
      <w:r w:rsidR="00090346" w:rsidRPr="0015331D">
        <w:rPr>
          <w:spacing w:val="10"/>
          <w:sz w:val="20"/>
        </w:rPr>
        <w:instrText>3</w:instrText>
      </w:r>
      <w:r w:rsidR="0015331D">
        <w:rPr>
          <w:rFonts w:hint="eastAsia"/>
          <w:spacing w:val="10"/>
        </w:rPr>
        <w:instrText xml:space="preserve"> </w:instrText>
      </w:r>
      <w:r w:rsidR="00090346" w:rsidRPr="002C4C01">
        <w:rPr>
          <w:rFonts w:hint="eastAsia"/>
        </w:rPr>
        <w:instrText>)</w:instrText>
      </w:r>
      <w:r w:rsidR="00090346" w:rsidRPr="002C4C01">
        <w:fldChar w:fldCharType="end"/>
      </w:r>
      <w:r w:rsidR="00090346" w:rsidRPr="00A80954">
        <w:rPr>
          <w:rFonts w:hint="eastAsia"/>
        </w:rPr>
        <w:instrText>)</w:instrText>
      </w:r>
      <w:r w:rsidR="00090346" w:rsidRPr="00A80954">
        <w:fldChar w:fldCharType="end"/>
      </w:r>
      <w:r w:rsidR="00C64607">
        <w:t>,</w:t>
      </w:r>
      <w:r w:rsidR="00090346" w:rsidRPr="00A80954">
        <w:fldChar w:fldCharType="begin"/>
      </w:r>
      <w:r w:rsidR="00090346" w:rsidRPr="00A80954">
        <w:instrText xml:space="preserve"> </w:instrText>
      </w:r>
      <w:r w:rsidR="00090346">
        <w:rPr>
          <w:rFonts w:hint="eastAsia"/>
        </w:rPr>
        <w:instrText>EQ \x\bo(</w:instrText>
      </w:r>
      <w:r w:rsidR="00090346" w:rsidRPr="002C4C01">
        <w:fldChar w:fldCharType="begin"/>
      </w:r>
      <w:r w:rsidR="00090346" w:rsidRPr="002C4C01">
        <w:instrText xml:space="preserve"> </w:instrText>
      </w:r>
      <w:r w:rsidR="00090346" w:rsidRPr="002C4C01">
        <w:rPr>
          <w:rFonts w:hint="eastAsia"/>
        </w:rPr>
        <w:instrText>eq \o\ac(</w:instrText>
      </w:r>
      <w:r w:rsidR="00090346" w:rsidRPr="000B11A8">
        <w:rPr>
          <w:rFonts w:hint="eastAsia"/>
          <w:position w:val="-3"/>
          <w:sz w:val="33"/>
          <w:szCs w:val="33"/>
        </w:rPr>
        <w:instrText>○</w:instrText>
      </w:r>
      <w:r w:rsidR="00090346" w:rsidRPr="002C4C01">
        <w:rPr>
          <w:rFonts w:hint="eastAsia"/>
        </w:rPr>
        <w:instrText>,</w:instrText>
      </w:r>
      <w:r w:rsidR="00090346" w:rsidRPr="0015331D">
        <w:rPr>
          <w:rFonts w:hint="eastAsia"/>
          <w:spacing w:val="10"/>
          <w:sz w:val="20"/>
        </w:rPr>
        <w:instrText>1</w:instrText>
      </w:r>
      <w:r w:rsidR="00090346" w:rsidRPr="0015331D">
        <w:rPr>
          <w:spacing w:val="10"/>
          <w:sz w:val="20"/>
        </w:rPr>
        <w:instrText>4</w:instrText>
      </w:r>
      <w:r w:rsidR="0015331D">
        <w:rPr>
          <w:rFonts w:hint="eastAsia"/>
          <w:spacing w:val="10"/>
          <w:sz w:val="20"/>
        </w:rPr>
        <w:instrText xml:space="preserve"> </w:instrText>
      </w:r>
      <w:r w:rsidR="00090346" w:rsidRPr="002C4C01">
        <w:rPr>
          <w:rFonts w:hint="eastAsia"/>
        </w:rPr>
        <w:instrText>)</w:instrText>
      </w:r>
      <w:r w:rsidR="00090346" w:rsidRPr="002C4C01">
        <w:fldChar w:fldCharType="end"/>
      </w:r>
      <w:r w:rsidR="00090346" w:rsidRPr="00A80954">
        <w:rPr>
          <w:rFonts w:hint="eastAsia"/>
        </w:rPr>
        <w:instrText>)</w:instrText>
      </w:r>
      <w:r w:rsidR="00090346" w:rsidRPr="00A80954">
        <w:fldChar w:fldCharType="end"/>
      </w:r>
      <w:r w:rsidR="00C64607">
        <w:t>)</w:t>
      </w:r>
      <w:r w:rsidR="00C64607" w:rsidRPr="002C4C01">
        <w:rPr>
          <w:rFonts w:hint="eastAsia"/>
        </w:rPr>
        <w:t>時，</w:t>
      </w:r>
      <w:r w:rsidR="00A451EA" w:rsidRPr="00A451EA">
        <w:rPr>
          <w:position w:val="-10"/>
        </w:rPr>
        <w:object w:dxaOrig="660" w:dyaOrig="300">
          <v:shape id="_x0000_i1087" type="#_x0000_t75" style="width:32.65pt;height:15.15pt" o:ole="">
            <v:imagedata r:id="rId132" o:title=""/>
          </v:shape>
          <o:OLEObject Type="Embed" ProgID="Equation.DSMT4" ShapeID="_x0000_i1087" DrawAspect="Content" ObjectID="_1559763663" r:id="rId133"/>
        </w:object>
      </w:r>
      <w:r w:rsidR="00E437D6" w:rsidRPr="002C4C01">
        <w:rPr>
          <w:rFonts w:hint="eastAsia"/>
        </w:rPr>
        <w:t>有最大</w:t>
      </w:r>
      <w:r w:rsidR="00C64607" w:rsidRPr="002C4C01">
        <w:t>的</w:t>
      </w:r>
      <w:r w:rsidR="00E437D6" w:rsidRPr="002C4C01">
        <w:rPr>
          <w:rFonts w:hint="eastAsia"/>
        </w:rPr>
        <w:t>面積</w:t>
      </w:r>
      <w:r w:rsidR="00C64607" w:rsidRPr="002C4C01">
        <w:rPr>
          <w:rFonts w:hint="eastAsia"/>
        </w:rPr>
        <w:t>。</w:t>
      </w:r>
    </w:p>
    <w:p w:rsidR="000E1358" w:rsidRPr="00D36555" w:rsidRDefault="000E1358" w:rsidP="000E1358">
      <w:pPr>
        <w:pStyle w:val="AA"/>
      </w:pPr>
    </w:p>
    <w:p w:rsidR="000E1358" w:rsidRPr="00D36555" w:rsidRDefault="000E1358" w:rsidP="000E1358">
      <w:pPr>
        <w:pStyle w:val="AA"/>
      </w:pPr>
    </w:p>
    <w:p w:rsidR="000E1358" w:rsidRPr="00D36555" w:rsidRDefault="000E1358" w:rsidP="000E1358">
      <w:pPr>
        <w:pStyle w:val="AA"/>
      </w:pPr>
    </w:p>
    <w:p w:rsidR="000E1358" w:rsidRDefault="000E1358" w:rsidP="000E1358">
      <w:pPr>
        <w:pStyle w:val="AA"/>
      </w:pPr>
    </w:p>
    <w:p w:rsidR="000E1358" w:rsidRPr="00D36555" w:rsidRDefault="000E1358" w:rsidP="000E1358">
      <w:pPr>
        <w:pStyle w:val="AA"/>
      </w:pPr>
    </w:p>
    <w:p w:rsidR="000E1358" w:rsidRDefault="000E1358" w:rsidP="000E1358">
      <w:pPr>
        <w:pStyle w:val="AA"/>
      </w:pPr>
    </w:p>
    <w:p w:rsidR="000E1358" w:rsidRPr="00D36555" w:rsidRDefault="000E1358" w:rsidP="000E1358">
      <w:pPr>
        <w:pStyle w:val="AA"/>
      </w:pPr>
    </w:p>
    <w:p w:rsidR="000E1358" w:rsidRPr="00D36555" w:rsidRDefault="000E1358" w:rsidP="000E1358">
      <w:pPr>
        <w:pStyle w:val="AA"/>
      </w:pPr>
    </w:p>
    <w:p w:rsidR="000E1358" w:rsidRPr="00D36555" w:rsidRDefault="000E1358" w:rsidP="000E1358">
      <w:pPr>
        <w:pStyle w:val="AA"/>
      </w:pPr>
    </w:p>
    <w:p w:rsidR="000E1358" w:rsidRDefault="000E1358" w:rsidP="000E1358">
      <w:pPr>
        <w:pStyle w:val="AA"/>
      </w:pPr>
    </w:p>
    <w:p w:rsidR="000E1358" w:rsidRPr="00D36555" w:rsidRDefault="000E1358" w:rsidP="000E1358">
      <w:pPr>
        <w:pStyle w:val="AA"/>
      </w:pPr>
    </w:p>
    <w:p w:rsidR="000E1358" w:rsidRDefault="000E1358" w:rsidP="000E1358">
      <w:pPr>
        <w:pStyle w:val="AA"/>
      </w:pPr>
    </w:p>
    <w:p w:rsidR="000E1358" w:rsidRPr="00D36555" w:rsidRDefault="000E1358" w:rsidP="000E1358">
      <w:pPr>
        <w:pStyle w:val="AA"/>
      </w:pPr>
    </w:p>
    <w:p w:rsidR="00A960ED" w:rsidRPr="00D36555" w:rsidRDefault="00A960ED" w:rsidP="000E1358">
      <w:pPr>
        <w:jc w:val="center"/>
      </w:pPr>
      <w:r w:rsidRPr="00A960ED">
        <w:rPr>
          <w:rFonts w:hint="eastAsia"/>
        </w:rPr>
        <w:t>─</w:t>
      </w:r>
      <w:r w:rsidRPr="00A960ED">
        <w:t xml:space="preserve"> </w:t>
      </w:r>
      <w:r w:rsidRPr="00A960ED">
        <w:rPr>
          <w:rFonts w:hint="eastAsia"/>
        </w:rPr>
        <w:t>─</w:t>
      </w:r>
      <w:r w:rsidRPr="00A960ED">
        <w:t xml:space="preserve"> </w:t>
      </w:r>
      <w:r w:rsidRPr="00A960ED">
        <w:rPr>
          <w:rFonts w:hint="eastAsia"/>
        </w:rPr>
        <w:t>─</w:t>
      </w:r>
      <w:r w:rsidRPr="00A960ED">
        <w:t xml:space="preserve"> </w:t>
      </w:r>
      <w:r w:rsidRPr="00A960ED">
        <w:rPr>
          <w:rFonts w:hint="eastAsia"/>
        </w:rPr>
        <w:t>─</w:t>
      </w:r>
      <w:r w:rsidRPr="00A960ED">
        <w:t xml:space="preserve"> </w:t>
      </w:r>
      <w:r w:rsidRPr="00A960ED">
        <w:rPr>
          <w:rFonts w:hint="eastAsia"/>
        </w:rPr>
        <w:t>─</w:t>
      </w:r>
      <w:r w:rsidRPr="00A960ED">
        <w:t xml:space="preserve"> </w:t>
      </w:r>
      <w:r w:rsidRPr="00A960ED">
        <w:rPr>
          <w:rFonts w:hint="eastAsia"/>
        </w:rPr>
        <w:t>─</w:t>
      </w:r>
      <w:r w:rsidRPr="00A960ED">
        <w:t xml:space="preserve"> </w:t>
      </w:r>
      <w:r w:rsidRPr="00A960ED">
        <w:rPr>
          <w:rFonts w:hint="eastAsia"/>
        </w:rPr>
        <w:t>以下</w:t>
      </w:r>
      <w:r w:rsidR="00EC20CD">
        <w:rPr>
          <w:rFonts w:hint="eastAsia"/>
        </w:rPr>
        <w:t>第貳</w:t>
      </w:r>
      <w:r w:rsidRPr="00A960ED">
        <w:rPr>
          <w:rFonts w:hint="eastAsia"/>
        </w:rPr>
        <w:t>部分</w:t>
      </w:r>
      <w:r w:rsidR="00EC20CD">
        <w:rPr>
          <w:rFonts w:hint="eastAsia"/>
        </w:rPr>
        <w:t>的非選擇題，必須</w:t>
      </w:r>
      <w:r w:rsidRPr="00A960ED">
        <w:rPr>
          <w:rFonts w:hint="eastAsia"/>
        </w:rPr>
        <w:t>作答於答案卷</w:t>
      </w:r>
      <w:r w:rsidRPr="00A960ED">
        <w:t xml:space="preserve"> </w:t>
      </w:r>
      <w:r w:rsidRPr="00A960ED">
        <w:rPr>
          <w:rFonts w:hint="eastAsia"/>
        </w:rPr>
        <w:t>─</w:t>
      </w:r>
      <w:r w:rsidRPr="00A960ED">
        <w:t xml:space="preserve"> </w:t>
      </w:r>
      <w:r w:rsidRPr="00A960ED">
        <w:rPr>
          <w:rFonts w:hint="eastAsia"/>
        </w:rPr>
        <w:t>─</w:t>
      </w:r>
      <w:r w:rsidRPr="00A960ED">
        <w:t xml:space="preserve"> </w:t>
      </w:r>
      <w:r w:rsidRPr="00A960ED">
        <w:rPr>
          <w:rFonts w:hint="eastAsia"/>
        </w:rPr>
        <w:t>─</w:t>
      </w:r>
      <w:r w:rsidRPr="00A960ED">
        <w:t xml:space="preserve"> </w:t>
      </w:r>
      <w:r w:rsidRPr="00A960ED">
        <w:rPr>
          <w:rFonts w:hint="eastAsia"/>
        </w:rPr>
        <w:t>─</w:t>
      </w:r>
      <w:r w:rsidRPr="00A960ED">
        <w:t xml:space="preserve"> </w:t>
      </w:r>
      <w:r w:rsidRPr="00A960ED">
        <w:rPr>
          <w:rFonts w:hint="eastAsia"/>
        </w:rPr>
        <w:t>─</w:t>
      </w:r>
      <w:r w:rsidRPr="00A960ED">
        <w:t xml:space="preserve"> </w:t>
      </w:r>
      <w:r w:rsidRPr="00A960ED">
        <w:rPr>
          <w:rFonts w:hint="eastAsia"/>
        </w:rPr>
        <w:t>─</w:t>
      </w:r>
    </w:p>
    <w:p w:rsidR="009F03F8" w:rsidRPr="005D7742" w:rsidRDefault="009F03F8" w:rsidP="0054590A">
      <w:pPr>
        <w:pStyle w:val="ad"/>
        <w:spacing w:before="180"/>
        <w:rPr>
          <w:bCs w:val="0"/>
          <w:spacing w:val="20"/>
          <w:kern w:val="2"/>
          <w:szCs w:val="28"/>
        </w:rPr>
      </w:pPr>
      <w:r>
        <w:br w:type="page"/>
      </w:r>
      <w:r w:rsidRPr="005D7742">
        <w:rPr>
          <w:rFonts w:hint="eastAsia"/>
          <w:bCs w:val="0"/>
          <w:spacing w:val="20"/>
          <w:kern w:val="2"/>
          <w:szCs w:val="28"/>
        </w:rPr>
        <w:lastRenderedPageBreak/>
        <w:t>第貳部分：非選擇題（</w:t>
      </w:r>
      <w:r w:rsidR="000B7AE7" w:rsidRPr="005D7742">
        <w:rPr>
          <w:rFonts w:hint="eastAsia"/>
          <w:bCs w:val="0"/>
          <w:spacing w:val="20"/>
          <w:kern w:val="2"/>
          <w:szCs w:val="28"/>
        </w:rPr>
        <w:t>占</w:t>
      </w:r>
      <w:r w:rsidR="00090346" w:rsidRPr="005D7742">
        <w:rPr>
          <w:rFonts w:hint="eastAsia"/>
          <w:bCs w:val="0"/>
          <w:spacing w:val="20"/>
          <w:kern w:val="2"/>
          <w:szCs w:val="28"/>
        </w:rPr>
        <w:t>26</w:t>
      </w:r>
      <w:r w:rsidRPr="005D7742">
        <w:rPr>
          <w:rFonts w:hint="eastAsia"/>
          <w:bCs w:val="0"/>
          <w:spacing w:val="20"/>
          <w:kern w:val="2"/>
          <w:szCs w:val="28"/>
        </w:rPr>
        <w:t>分）</w:t>
      </w:r>
    </w:p>
    <w:p w:rsidR="009F03F8" w:rsidRPr="002C4C01" w:rsidRDefault="00995D02" w:rsidP="002C4C01">
      <w:pPr>
        <w:pStyle w:val="a5"/>
        <w:widowControl w:val="0"/>
        <w:pBdr>
          <w:top w:val="single" w:sz="6" w:space="0" w:color="auto"/>
          <w:left w:val="single" w:sz="6" w:space="0" w:color="auto"/>
          <w:right w:val="single" w:sz="6" w:space="0" w:color="auto"/>
        </w:pBdr>
        <w:tabs>
          <w:tab w:val="clear" w:pos="964"/>
        </w:tabs>
        <w:autoSpaceDE/>
        <w:autoSpaceDN/>
        <w:adjustRightInd/>
        <w:spacing w:beforeLines="50" w:before="180"/>
        <w:ind w:left="780" w:hangingChars="300" w:hanging="780"/>
        <w:textAlignment w:val="auto"/>
        <w:rPr>
          <w:w w:val="100"/>
        </w:rPr>
      </w:pPr>
      <w:r w:rsidRPr="002C4C01">
        <w:rPr>
          <w:rFonts w:hint="eastAsia"/>
          <w:w w:val="100"/>
        </w:rPr>
        <w:t>說明：本部分共有二大題，答案必須寫在「答案卷」上，並於題號欄標明大題號</w:t>
      </w:r>
      <w:r w:rsidRPr="002C4C01">
        <w:rPr>
          <w:rFonts w:hint="eastAsia"/>
          <w:w w:val="100"/>
        </w:rPr>
        <w:t>(</w:t>
      </w:r>
      <w:r w:rsidRPr="002C4C01">
        <w:rPr>
          <w:rFonts w:hint="eastAsia"/>
          <w:w w:val="100"/>
        </w:rPr>
        <w:t>一、二</w:t>
      </w:r>
      <w:r w:rsidR="00C64607" w:rsidRPr="002C4C01">
        <w:rPr>
          <w:rFonts w:hint="eastAsia"/>
          <w:w w:val="100"/>
        </w:rPr>
        <w:t>)</w:t>
      </w:r>
      <w:r w:rsidR="00321648" w:rsidRPr="002C4C01">
        <w:rPr>
          <w:rFonts w:hint="eastAsia"/>
          <w:w w:val="100"/>
        </w:rPr>
        <w:t>與子題號</w:t>
      </w:r>
      <w:r w:rsidR="00321648" w:rsidRPr="002C4C01">
        <w:rPr>
          <w:rFonts w:hint="eastAsia"/>
          <w:w w:val="100"/>
        </w:rPr>
        <w:t>((1)</w:t>
      </w:r>
      <w:r w:rsidR="00321648" w:rsidRPr="002C4C01">
        <w:rPr>
          <w:rFonts w:hint="eastAsia"/>
          <w:w w:val="100"/>
        </w:rPr>
        <w:t>、</w:t>
      </w:r>
      <w:r w:rsidR="00321648" w:rsidRPr="002C4C01">
        <w:rPr>
          <w:rFonts w:hint="eastAsia"/>
          <w:w w:val="100"/>
        </w:rPr>
        <w:t>(2))</w:t>
      </w:r>
      <w:r w:rsidRPr="002C4C01">
        <w:rPr>
          <w:rFonts w:hint="eastAsia"/>
          <w:w w:val="100"/>
        </w:rPr>
        <w:t>，同時必須寫出演算過程或理由，否則將予扣分甚至零分。作答務必使用筆尖較粗之黑色墨水的筆書寫，且不得使用鉛筆。每</w:t>
      </w:r>
      <w:r w:rsidR="00CE6184" w:rsidRPr="002C4C01">
        <w:rPr>
          <w:rFonts w:hint="eastAsia"/>
          <w:w w:val="100"/>
        </w:rPr>
        <w:t>一</w:t>
      </w:r>
      <w:r w:rsidR="00321648" w:rsidRPr="002C4C01">
        <w:rPr>
          <w:rFonts w:hint="eastAsia"/>
          <w:w w:val="100"/>
        </w:rPr>
        <w:t>子</w:t>
      </w:r>
      <w:r w:rsidRPr="002C4C01">
        <w:rPr>
          <w:rFonts w:hint="eastAsia"/>
          <w:w w:val="100"/>
        </w:rPr>
        <w:t>題配分標於題末。</w:t>
      </w:r>
    </w:p>
    <w:p w:rsidR="00A960ED" w:rsidRDefault="00A960ED">
      <w:pPr>
        <w:rPr>
          <w:rFonts w:eastAsia="標楷體"/>
          <w:sz w:val="22"/>
        </w:rPr>
      </w:pPr>
    </w:p>
    <w:p w:rsidR="009B4921" w:rsidRPr="002C4C01" w:rsidRDefault="007D04E7" w:rsidP="007E49C3">
      <w:pPr>
        <w:pStyle w:val="TIT10cm1505"/>
        <w:spacing w:before="180" w:line="500" w:lineRule="atLeast"/>
        <w:ind w:left="536" w:hangingChars="200" w:hanging="536"/>
      </w:pPr>
      <w:r w:rsidRPr="002C4C01">
        <w:t>一</w:t>
      </w:r>
      <w:r w:rsidR="00A451EA">
        <w:rPr>
          <w:rFonts w:hint="eastAsia"/>
        </w:rPr>
        <w:t>、</w:t>
      </w:r>
      <w:r w:rsidR="00C64607" w:rsidRPr="002C4C01">
        <w:t>某縣縣政府每週五對全縣居民發放甲、乙兩種彩券，每位居民均可憑身分證免費選擇領取甲券一張或乙</w:t>
      </w:r>
      <w:r w:rsidR="00AC78AA" w:rsidRPr="002C4C01">
        <w:t>券</w:t>
      </w:r>
      <w:r w:rsidR="00C64607" w:rsidRPr="002C4C01">
        <w:t>一張。根據長期統計，上週選擇甲券的民眾會有</w:t>
      </w:r>
      <w:r w:rsidR="00A8133C" w:rsidRPr="002C4C01">
        <w:t>85</w:t>
      </w:r>
      <w:r w:rsidR="00C64607" w:rsidRPr="002C4C01">
        <w:t>%</w:t>
      </w:r>
      <w:r w:rsidR="00C64607" w:rsidRPr="002C4C01">
        <w:t>在本週維持選擇甲券、</w:t>
      </w:r>
      <w:r w:rsidR="00A8133C" w:rsidRPr="002C4C01">
        <w:t>15</w:t>
      </w:r>
      <w:r w:rsidR="00C64607" w:rsidRPr="002C4C01">
        <w:t>%</w:t>
      </w:r>
      <w:r w:rsidR="00C64607" w:rsidRPr="002C4C01">
        <w:t>改選乙券；而選擇乙券的民眾會有</w:t>
      </w:r>
      <w:r w:rsidR="00A8133C" w:rsidRPr="002C4C01">
        <w:t>35</w:t>
      </w:r>
      <w:r w:rsidR="00C64607" w:rsidRPr="002C4C01">
        <w:t>%</w:t>
      </w:r>
      <w:r w:rsidR="00C64607" w:rsidRPr="002C4C01">
        <w:t>在本週改選甲券、</w:t>
      </w:r>
      <w:r w:rsidR="00A8133C" w:rsidRPr="002C4C01">
        <w:t>65</w:t>
      </w:r>
      <w:r w:rsidR="00C64607" w:rsidRPr="002C4C01">
        <w:t>%</w:t>
      </w:r>
      <w:r w:rsidR="00C64607" w:rsidRPr="002C4C01">
        <w:t>維持乙券。所謂穩定狀態，係指領取甲券及乙券的民眾比例在每週均保持不變。</w:t>
      </w:r>
    </w:p>
    <w:p w:rsidR="009B4921" w:rsidRPr="00AC64DE" w:rsidRDefault="00C306FB" w:rsidP="007E49C3">
      <w:pPr>
        <w:pStyle w:val="AA"/>
        <w:spacing w:line="500" w:lineRule="atLeast"/>
        <w:ind w:leftChars="225" w:left="909"/>
      </w:pPr>
      <w:r w:rsidRPr="00AC64DE">
        <w:t>(1)</w:t>
      </w:r>
      <w:r w:rsidR="00A451EA">
        <w:tab/>
      </w:r>
      <w:r w:rsidR="004D5DEC" w:rsidRPr="00AC64DE">
        <w:t>試</w:t>
      </w:r>
      <w:r w:rsidR="00A8133C" w:rsidRPr="00AC64DE">
        <w:t>寫出描述上述現象的轉移矩陣。</w:t>
      </w:r>
      <w:r w:rsidR="00A451EA">
        <w:rPr>
          <w:rFonts w:hint="eastAsia"/>
        </w:rPr>
        <w:t>（</w:t>
      </w:r>
      <w:r w:rsidR="00A8133C" w:rsidRPr="00AC64DE">
        <w:t>5</w:t>
      </w:r>
      <w:r w:rsidR="00A8133C" w:rsidRPr="00AC64DE">
        <w:t>分</w:t>
      </w:r>
      <w:r w:rsidR="00A451EA">
        <w:rPr>
          <w:rFonts w:hint="eastAsia"/>
        </w:rPr>
        <w:t>）</w:t>
      </w:r>
    </w:p>
    <w:p w:rsidR="00F3273E" w:rsidRPr="00AC64DE" w:rsidRDefault="004D5DEC" w:rsidP="007E49C3">
      <w:pPr>
        <w:pStyle w:val="AA"/>
        <w:spacing w:line="500" w:lineRule="atLeast"/>
        <w:ind w:leftChars="225" w:left="909"/>
      </w:pPr>
      <w:r w:rsidRPr="00AC64DE">
        <w:t>(2)</w:t>
      </w:r>
      <w:r w:rsidR="00A451EA">
        <w:tab/>
      </w:r>
      <w:r w:rsidRPr="00AC64DE">
        <w:t>試</w:t>
      </w:r>
      <w:r w:rsidR="00047523" w:rsidRPr="00AC64DE">
        <w:t>問領取甲券和乙券民眾各占</w:t>
      </w:r>
      <w:r w:rsidR="00C64607" w:rsidRPr="00AC64DE">
        <w:t>全縣居民百分比多少時，會形成穩定狀態？</w:t>
      </w:r>
      <w:r w:rsidR="00A451EA">
        <w:rPr>
          <w:rFonts w:hint="eastAsia"/>
        </w:rPr>
        <w:t>（</w:t>
      </w:r>
      <w:r w:rsidR="00A8133C" w:rsidRPr="00AC64DE">
        <w:t>8</w:t>
      </w:r>
      <w:r w:rsidR="00C64607" w:rsidRPr="00AC64DE">
        <w:t>分</w:t>
      </w:r>
      <w:r w:rsidR="00A451EA">
        <w:rPr>
          <w:rFonts w:hint="eastAsia"/>
        </w:rPr>
        <w:t>）</w:t>
      </w:r>
    </w:p>
    <w:p w:rsidR="00446870" w:rsidRPr="00D36555" w:rsidRDefault="00446870" w:rsidP="003E1DF9">
      <w:pPr>
        <w:pStyle w:val="AA"/>
      </w:pPr>
    </w:p>
    <w:p w:rsidR="006E327E" w:rsidRPr="00D36555" w:rsidRDefault="006E327E" w:rsidP="003E1DF9">
      <w:pPr>
        <w:pStyle w:val="AA"/>
      </w:pPr>
    </w:p>
    <w:p w:rsidR="006E327E" w:rsidRPr="00D36555" w:rsidRDefault="006E327E" w:rsidP="003E1DF9">
      <w:pPr>
        <w:pStyle w:val="AA"/>
      </w:pPr>
    </w:p>
    <w:p w:rsidR="006E327E" w:rsidRPr="00D36555" w:rsidRDefault="006E327E" w:rsidP="003E1DF9">
      <w:pPr>
        <w:pStyle w:val="AA"/>
      </w:pPr>
    </w:p>
    <w:p w:rsidR="00106B51" w:rsidRDefault="006C053E">
      <w:pPr>
        <w:widowControl/>
        <w:rPr>
          <w:rFonts w:cs="新細明體"/>
          <w:spacing w:val="24"/>
          <w:sz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58AB614" wp14:editId="15781933">
                <wp:simplePos x="0" y="0"/>
                <wp:positionH relativeFrom="margin">
                  <wp:align>center</wp:align>
                </wp:positionH>
                <wp:positionV relativeFrom="margin">
                  <wp:posOffset>7868285</wp:posOffset>
                </wp:positionV>
                <wp:extent cx="2602800" cy="640800"/>
                <wp:effectExtent l="0" t="0" r="26670" b="26035"/>
                <wp:wrapSquare wrapText="bothSides"/>
                <wp:docPr id="30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2800" cy="640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49C3" w:rsidRPr="006C053E" w:rsidRDefault="007E49C3" w:rsidP="006C053E">
                            <w:pPr>
                              <w:spacing w:beforeLines="25" w:before="90"/>
                              <w:ind w:leftChars="80" w:left="192" w:rightChars="80" w:right="192"/>
                              <w:jc w:val="distribute"/>
                              <w:rPr>
                                <w:b/>
                                <w:sz w:val="44"/>
                                <w:szCs w:val="52"/>
                              </w:rPr>
                            </w:pPr>
                            <w:r w:rsidRPr="006C053E">
                              <w:rPr>
                                <w:rFonts w:hint="eastAsia"/>
                                <w:b/>
                                <w:sz w:val="44"/>
                                <w:szCs w:val="52"/>
                              </w:rPr>
                              <w:t>背面尚有試題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58AB614" id="文字方塊 2" o:spid="_x0000_s1215" type="#_x0000_t202" style="position:absolute;margin-left:0;margin-top:619.55pt;width:204.95pt;height:50.45pt;z-index:25166540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margin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">
                <v:textbox>
                  <w:txbxContent>
                    <w:p w:rsidR="007E49C3" w:rsidRPr="006C053E" w:rsidRDefault="007E49C3" w:rsidP="006C053E">
                      <w:pPr>
                        <w:spacing w:beforeLines="25" w:before="90"/>
                        <w:ind w:leftChars="80" w:left="192" w:rightChars="80" w:right="192"/>
                        <w:jc w:val="distribute"/>
                        <w:rPr>
                          <w:b/>
                          <w:sz w:val="44"/>
                          <w:szCs w:val="52"/>
                        </w:rPr>
                      </w:pPr>
                      <w:r w:rsidRPr="006C053E">
                        <w:rPr>
                          <w:rFonts w:hint="eastAsia"/>
                          <w:b/>
                          <w:sz w:val="44"/>
                          <w:szCs w:val="52"/>
                        </w:rPr>
                        <w:t>背面尚有試題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="00106B51">
        <w:br w:type="page"/>
      </w:r>
    </w:p>
    <w:p w:rsidR="009B4921" w:rsidRPr="00A23264" w:rsidRDefault="001F2080" w:rsidP="007E49C3">
      <w:pPr>
        <w:pStyle w:val="TIT10cm1505"/>
        <w:spacing w:before="180" w:line="500" w:lineRule="atLeast"/>
        <w:ind w:left="540" w:hangingChars="200" w:hanging="540"/>
        <w:rPr>
          <w:spacing w:val="25"/>
        </w:rPr>
      </w:pPr>
      <w:r w:rsidRPr="00A23264">
        <w:rPr>
          <w:rFonts w:hint="eastAsia"/>
          <w:spacing w:val="25"/>
        </w:rPr>
        <w:lastRenderedPageBreak/>
        <w:t>二</w:t>
      </w:r>
      <w:r w:rsidR="00A451EA" w:rsidRPr="00A23264">
        <w:rPr>
          <w:rFonts w:hint="eastAsia"/>
          <w:spacing w:val="25"/>
        </w:rPr>
        <w:t>、</w:t>
      </w:r>
      <w:r w:rsidR="00C64607" w:rsidRPr="00A23264">
        <w:rPr>
          <w:rFonts w:hint="eastAsia"/>
          <w:spacing w:val="25"/>
        </w:rPr>
        <w:t>袋中有紅色代幣</w:t>
      </w:r>
      <w:r w:rsidR="00C64607" w:rsidRPr="00A23264">
        <w:rPr>
          <w:rFonts w:hint="eastAsia"/>
          <w:spacing w:val="25"/>
        </w:rPr>
        <w:t>4</w:t>
      </w:r>
      <w:r w:rsidR="00C64607" w:rsidRPr="00A23264">
        <w:rPr>
          <w:rFonts w:hint="eastAsia"/>
          <w:spacing w:val="25"/>
        </w:rPr>
        <w:t>枚、綠色代幣</w:t>
      </w:r>
      <w:r w:rsidR="00C64607" w:rsidRPr="00A23264">
        <w:rPr>
          <w:rFonts w:hint="eastAsia"/>
          <w:spacing w:val="25"/>
        </w:rPr>
        <w:t>9</w:t>
      </w:r>
      <w:r w:rsidR="00C64607" w:rsidRPr="00A23264">
        <w:rPr>
          <w:rFonts w:hint="eastAsia"/>
          <w:spacing w:val="25"/>
        </w:rPr>
        <w:t>枚、以及藍色代幣若干枚。</w:t>
      </w:r>
      <w:r w:rsidR="00E828D2" w:rsidRPr="00A23264">
        <w:rPr>
          <w:rFonts w:hint="eastAsia"/>
          <w:spacing w:val="25"/>
        </w:rPr>
        <w:t>每一枚</w:t>
      </w:r>
      <w:r w:rsidR="00C64607" w:rsidRPr="00A23264">
        <w:rPr>
          <w:rFonts w:hint="eastAsia"/>
          <w:spacing w:val="25"/>
        </w:rPr>
        <w:t>紅色、綠色、藍色代幣分別可兌換</w:t>
      </w:r>
      <w:r w:rsidR="00C64607" w:rsidRPr="00A23264">
        <w:rPr>
          <w:rFonts w:hint="eastAsia"/>
          <w:spacing w:val="25"/>
        </w:rPr>
        <w:t>50</w:t>
      </w:r>
      <w:r w:rsidR="00C64607" w:rsidRPr="00A23264">
        <w:rPr>
          <w:rFonts w:hint="eastAsia"/>
          <w:spacing w:val="25"/>
        </w:rPr>
        <w:t>元、</w:t>
      </w:r>
      <w:r w:rsidR="00C64607" w:rsidRPr="00A23264">
        <w:rPr>
          <w:rFonts w:hint="eastAsia"/>
          <w:spacing w:val="25"/>
        </w:rPr>
        <w:t>20</w:t>
      </w:r>
      <w:r w:rsidR="00C64607" w:rsidRPr="00A23264">
        <w:rPr>
          <w:rFonts w:hint="eastAsia"/>
          <w:spacing w:val="25"/>
        </w:rPr>
        <w:t>元及</w:t>
      </w:r>
      <w:r w:rsidR="00C64607" w:rsidRPr="00A23264">
        <w:rPr>
          <w:rFonts w:hint="eastAsia"/>
          <w:spacing w:val="25"/>
        </w:rPr>
        <w:t>10</w:t>
      </w:r>
      <w:r w:rsidR="00C64607" w:rsidRPr="00A23264">
        <w:rPr>
          <w:rFonts w:hint="eastAsia"/>
          <w:spacing w:val="25"/>
        </w:rPr>
        <w:t>元。現從袋中取出代幣，每一枚代幣被取出的機率均等。設隨機變數</w:t>
      </w:r>
      <w:r w:rsidR="007E49C3" w:rsidRPr="00A23264">
        <w:rPr>
          <w:spacing w:val="25"/>
          <w:position w:val="-10"/>
        </w:rPr>
        <w:object w:dxaOrig="279" w:dyaOrig="300">
          <v:shape id="_x0000_i1088" type="#_x0000_t75" style="width:13.9pt;height:15.15pt" o:ole="">
            <v:imagedata r:id="rId134" o:title=""/>
          </v:shape>
          <o:OLEObject Type="Embed" ProgID="Equation.DSMT4" ShapeID="_x0000_i1088" DrawAspect="Content" ObjectID="_1559763664" r:id="rId135"/>
        </w:object>
      </w:r>
      <w:r w:rsidR="00C64607" w:rsidRPr="00A23264">
        <w:rPr>
          <w:rFonts w:hint="eastAsia"/>
          <w:spacing w:val="25"/>
        </w:rPr>
        <w:t>代表取出</w:t>
      </w:r>
      <w:r w:rsidR="00C64607" w:rsidRPr="00A23264">
        <w:rPr>
          <w:rFonts w:hint="eastAsia"/>
          <w:spacing w:val="25"/>
        </w:rPr>
        <w:t>1</w:t>
      </w:r>
      <w:r w:rsidR="00C64607" w:rsidRPr="00A23264">
        <w:rPr>
          <w:rFonts w:hint="eastAsia"/>
          <w:spacing w:val="25"/>
        </w:rPr>
        <w:t>枚代幣可兌換的金額（單位：元）</w:t>
      </w:r>
      <w:r w:rsidR="007E49C3" w:rsidRPr="00A23264">
        <w:rPr>
          <w:rFonts w:hint="eastAsia"/>
          <w:spacing w:val="25"/>
        </w:rPr>
        <w:t>；隨機變數</w:t>
      </w:r>
      <w:r w:rsidR="007E49C3" w:rsidRPr="00A23264">
        <w:rPr>
          <w:spacing w:val="25"/>
          <w:position w:val="-4"/>
        </w:rPr>
        <w:object w:dxaOrig="220" w:dyaOrig="240">
          <v:shape id="_x0000_i1089" type="#_x0000_t75" style="width:10.9pt;height:12.1pt" o:ole="">
            <v:imagedata r:id="rId136" o:title=""/>
          </v:shape>
          <o:OLEObject Type="Embed" ProgID="Equation.DSMT4" ShapeID="_x0000_i1089" DrawAspect="Content" ObjectID="_1559763665" r:id="rId137"/>
        </w:object>
      </w:r>
      <w:r w:rsidR="007E49C3" w:rsidRPr="00A23264">
        <w:rPr>
          <w:rFonts w:hint="eastAsia"/>
          <w:spacing w:val="25"/>
        </w:rPr>
        <w:t>代表一次取出</w:t>
      </w:r>
      <w:r w:rsidR="007E49C3" w:rsidRPr="00A23264">
        <w:rPr>
          <w:rFonts w:hint="eastAsia"/>
          <w:spacing w:val="25"/>
        </w:rPr>
        <w:t>2</w:t>
      </w:r>
      <w:r w:rsidR="007E49C3" w:rsidRPr="00A23264">
        <w:rPr>
          <w:rFonts w:hint="eastAsia"/>
          <w:spacing w:val="25"/>
        </w:rPr>
        <w:t>枚代幣可兌換的金額（單位：元）</w:t>
      </w:r>
      <w:r w:rsidR="00C64607" w:rsidRPr="00A23264">
        <w:rPr>
          <w:rFonts w:hint="eastAsia"/>
          <w:spacing w:val="25"/>
        </w:rPr>
        <w:t>。已知</w:t>
      </w:r>
      <w:r w:rsidR="00A451EA" w:rsidRPr="00A23264">
        <w:rPr>
          <w:spacing w:val="25"/>
          <w:position w:val="-10"/>
        </w:rPr>
        <w:object w:dxaOrig="279" w:dyaOrig="300">
          <v:shape id="_x0000_i1090" type="#_x0000_t75" style="width:13.3pt;height:15.15pt" o:ole="">
            <v:imagedata r:id="rId138" o:title=""/>
          </v:shape>
          <o:OLEObject Type="Embed" ProgID="Equation.DSMT4" ShapeID="_x0000_i1090" DrawAspect="Content" ObjectID="_1559763666" r:id="rId139"/>
        </w:object>
      </w:r>
      <w:r w:rsidR="00C64607" w:rsidRPr="00A23264">
        <w:rPr>
          <w:spacing w:val="25"/>
        </w:rPr>
        <w:t>的</w:t>
      </w:r>
      <w:r w:rsidR="00C64607" w:rsidRPr="00A23264">
        <w:rPr>
          <w:rFonts w:hint="eastAsia"/>
          <w:spacing w:val="25"/>
        </w:rPr>
        <w:t>期望值為</w:t>
      </w:r>
      <w:r w:rsidR="00C64607" w:rsidRPr="00A23264">
        <w:rPr>
          <w:rFonts w:hint="eastAsia"/>
          <w:spacing w:val="25"/>
        </w:rPr>
        <w:t>20</w:t>
      </w:r>
      <w:r w:rsidR="00E828D2" w:rsidRPr="00A23264">
        <w:rPr>
          <w:rFonts w:hint="eastAsia"/>
          <w:spacing w:val="25"/>
        </w:rPr>
        <w:t>。</w:t>
      </w:r>
    </w:p>
    <w:p w:rsidR="009B4921" w:rsidRPr="00AC64DE" w:rsidRDefault="00E828D2" w:rsidP="007E49C3">
      <w:pPr>
        <w:pStyle w:val="AA"/>
        <w:spacing w:line="500" w:lineRule="atLeast"/>
        <w:ind w:leftChars="225" w:left="909"/>
      </w:pPr>
      <w:r w:rsidRPr="00AC64DE">
        <w:t>(1)</w:t>
      </w:r>
      <w:r w:rsidR="00A451EA">
        <w:tab/>
      </w:r>
      <w:r w:rsidR="004D5DEC" w:rsidRPr="00AC64DE">
        <w:t>試</w:t>
      </w:r>
      <w:r w:rsidRPr="00AC64DE">
        <w:rPr>
          <w:rFonts w:hint="eastAsia"/>
        </w:rPr>
        <w:t>問藍色代幣有多少枚？</w:t>
      </w:r>
      <w:r w:rsidR="00A451EA">
        <w:rPr>
          <w:rFonts w:hint="eastAsia"/>
        </w:rPr>
        <w:t>（</w:t>
      </w:r>
      <w:r w:rsidRPr="00AC64DE">
        <w:rPr>
          <w:rFonts w:hint="eastAsia"/>
        </w:rPr>
        <w:t>5</w:t>
      </w:r>
      <w:r w:rsidRPr="00AC64DE">
        <w:rPr>
          <w:rFonts w:hint="eastAsia"/>
        </w:rPr>
        <w:t>分</w:t>
      </w:r>
      <w:r w:rsidR="00A451EA">
        <w:rPr>
          <w:rFonts w:hint="eastAsia"/>
        </w:rPr>
        <w:t>）</w:t>
      </w:r>
    </w:p>
    <w:p w:rsidR="00F3273E" w:rsidRPr="00AC64DE" w:rsidRDefault="00E828D2" w:rsidP="007E49C3">
      <w:pPr>
        <w:pStyle w:val="AA"/>
        <w:spacing w:line="500" w:lineRule="atLeast"/>
        <w:ind w:leftChars="225" w:left="909"/>
      </w:pPr>
      <w:r w:rsidRPr="00AC64DE">
        <w:t>(2)</w:t>
      </w:r>
      <w:r w:rsidR="00A451EA">
        <w:tab/>
      </w:r>
      <w:r w:rsidR="004D5DEC" w:rsidRPr="00AC64DE">
        <w:t>試</w:t>
      </w:r>
      <w:r w:rsidR="00C64607" w:rsidRPr="00AC64DE">
        <w:rPr>
          <w:rFonts w:hint="eastAsia"/>
        </w:rPr>
        <w:t>問</w:t>
      </w:r>
      <w:r w:rsidR="00A451EA" w:rsidRPr="00A451EA">
        <w:rPr>
          <w:position w:val="-10"/>
        </w:rPr>
        <w:object w:dxaOrig="660" w:dyaOrig="300">
          <v:shape id="_x0000_i1091" type="#_x0000_t75" style="width:32.65pt;height:15.15pt" o:ole="">
            <v:imagedata r:id="rId140" o:title=""/>
          </v:shape>
          <o:OLEObject Type="Embed" ProgID="Equation.DSMT4" ShapeID="_x0000_i1091" DrawAspect="Content" ObjectID="_1559763667" r:id="rId141"/>
        </w:object>
      </w:r>
      <w:r w:rsidRPr="00AC64DE">
        <w:t>的</w:t>
      </w:r>
      <w:r w:rsidR="00C64607" w:rsidRPr="00AC64DE">
        <w:rPr>
          <w:rFonts w:hint="eastAsia"/>
        </w:rPr>
        <w:t>機率</w:t>
      </w:r>
      <w:r w:rsidR="00A451EA" w:rsidRPr="00A451EA">
        <w:rPr>
          <w:position w:val="-10"/>
        </w:rPr>
        <w:object w:dxaOrig="940" w:dyaOrig="300">
          <v:shape id="_x0000_i1092" type="#_x0000_t75" style="width:47.2pt;height:15.15pt" o:ole="">
            <v:imagedata r:id="rId142" o:title=""/>
          </v:shape>
          <o:OLEObject Type="Embed" ProgID="Equation.DSMT4" ShapeID="_x0000_i1092" DrawAspect="Content" ObjectID="_1559763668" r:id="rId143"/>
        </w:object>
      </w:r>
      <w:r w:rsidR="00C64607" w:rsidRPr="00AC64DE">
        <w:rPr>
          <w:rFonts w:hint="eastAsia"/>
        </w:rPr>
        <w:t>為何？</w:t>
      </w:r>
      <w:r w:rsidR="00A451EA">
        <w:rPr>
          <w:rFonts w:hint="eastAsia"/>
        </w:rPr>
        <w:t>（</w:t>
      </w:r>
      <w:r w:rsidRPr="00AC64DE">
        <w:rPr>
          <w:rFonts w:hint="eastAsia"/>
        </w:rPr>
        <w:t>8</w:t>
      </w:r>
      <w:r w:rsidR="00090346" w:rsidRPr="00AC64DE">
        <w:rPr>
          <w:rFonts w:hint="eastAsia"/>
        </w:rPr>
        <w:t>分</w:t>
      </w:r>
      <w:r w:rsidR="00A451EA">
        <w:rPr>
          <w:rFonts w:hint="eastAsia"/>
        </w:rPr>
        <w:t>）</w:t>
      </w:r>
    </w:p>
    <w:p w:rsidR="00A960ED" w:rsidRDefault="00A960ED" w:rsidP="00106B51">
      <w:pPr>
        <w:pStyle w:val="AA"/>
        <w:ind w:leftChars="200" w:left="849"/>
      </w:pPr>
    </w:p>
    <w:sectPr w:rsidR="00A960ED" w:rsidSect="00064519">
      <w:headerReference w:type="even" r:id="rId144"/>
      <w:headerReference w:type="default" r:id="rId145"/>
      <w:footerReference w:type="even" r:id="rId146"/>
      <w:footerReference w:type="default" r:id="rId147"/>
      <w:pgSz w:w="11906" w:h="16838" w:code="9"/>
      <w:pgMar w:top="1701" w:right="1276" w:bottom="1134" w:left="1276" w:header="851" w:footer="851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023CF" w:rsidRDefault="009023CF">
      <w:r>
        <w:separator/>
      </w:r>
    </w:p>
  </w:endnote>
  <w:endnote w:type="continuationSeparator" w:id="0">
    <w:p w:rsidR="009023CF" w:rsidRDefault="009023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新細明體">
    <w:altName w:val="·s2OcuAe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49C3" w:rsidRDefault="007E49C3">
    <w:pPr>
      <w:pStyle w:val="a7"/>
      <w:jc w:val="right"/>
    </w:pPr>
    <w:r>
      <w:rPr>
        <w:rFonts w:hint="eastAsia"/>
      </w:rPr>
      <w:t xml:space="preserve">- </w:t>
    </w: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 w:rsidR="00DB2CD3">
      <w:rPr>
        <w:rStyle w:val="a8"/>
        <w:noProof/>
      </w:rPr>
      <w:t>2</w:t>
    </w:r>
    <w:r>
      <w:rPr>
        <w:rStyle w:val="a8"/>
      </w:rPr>
      <w:fldChar w:fldCharType="end"/>
    </w:r>
    <w:r>
      <w:rPr>
        <w:rStyle w:val="a8"/>
        <w:rFonts w:hint="eastAsia"/>
      </w:rPr>
      <w:t xml:space="preserve"> -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49C3" w:rsidRDefault="007E49C3">
    <w:pPr>
      <w:pStyle w:val="a7"/>
    </w:pPr>
    <w:r>
      <w:rPr>
        <w:rFonts w:hint="eastAsia"/>
      </w:rPr>
      <w:t xml:space="preserve">- </w:t>
    </w: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 w:rsidR="00DB2CD3">
      <w:rPr>
        <w:rStyle w:val="a8"/>
        <w:noProof/>
      </w:rPr>
      <w:t>1</w:t>
    </w:r>
    <w:r>
      <w:rPr>
        <w:rStyle w:val="a8"/>
      </w:rPr>
      <w:fldChar w:fldCharType="end"/>
    </w:r>
    <w:r>
      <w:rPr>
        <w:rStyle w:val="a8"/>
        <w:rFonts w:hint="eastAsia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023CF" w:rsidRDefault="009023CF">
      <w:r>
        <w:separator/>
      </w:r>
    </w:p>
  </w:footnote>
  <w:footnote w:type="continuationSeparator" w:id="0">
    <w:p w:rsidR="009023CF" w:rsidRDefault="009023C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49C3" w:rsidRPr="00A960ED" w:rsidRDefault="007E49C3" w:rsidP="008F2725">
    <w:pPr>
      <w:pStyle w:val="a6"/>
      <w:tabs>
        <w:tab w:val="clear" w:pos="4153"/>
        <w:tab w:val="clear" w:pos="8306"/>
        <w:tab w:val="right" w:pos="9381"/>
      </w:tabs>
      <w:jc w:val="center"/>
      <w:rPr>
        <w:rStyle w:val="a8"/>
        <w:sz w:val="22"/>
        <w:szCs w:val="22"/>
      </w:rPr>
    </w:pPr>
    <w:r>
      <w:rPr>
        <w:rFonts w:hint="eastAsia"/>
        <w:sz w:val="22"/>
        <w:szCs w:val="22"/>
      </w:rPr>
      <w:t>10</w:t>
    </w:r>
    <w:r>
      <w:rPr>
        <w:sz w:val="22"/>
        <w:szCs w:val="22"/>
      </w:rPr>
      <w:t>6</w:t>
    </w:r>
    <w:r w:rsidRPr="00A960ED">
      <w:rPr>
        <w:rFonts w:hint="eastAsia"/>
        <w:sz w:val="22"/>
        <w:szCs w:val="22"/>
      </w:rPr>
      <w:t>年指考</w:t>
    </w:r>
    <w:r w:rsidRPr="00A960ED">
      <w:rPr>
        <w:rFonts w:hint="eastAsia"/>
        <w:sz w:val="22"/>
        <w:szCs w:val="22"/>
      </w:rPr>
      <w:tab/>
    </w:r>
    <w:r w:rsidRPr="00A960ED">
      <w:rPr>
        <w:rFonts w:hint="eastAsia"/>
        <w:sz w:val="22"/>
        <w:szCs w:val="22"/>
      </w:rPr>
      <w:t>第</w:t>
    </w:r>
    <w:r w:rsidRPr="00A960ED">
      <w:rPr>
        <w:rFonts w:hint="eastAsia"/>
        <w:sz w:val="22"/>
        <w:szCs w:val="22"/>
      </w:rPr>
      <w:t xml:space="preserve"> </w:t>
    </w:r>
    <w:r w:rsidRPr="00A960ED">
      <w:rPr>
        <w:rStyle w:val="a8"/>
        <w:sz w:val="22"/>
        <w:szCs w:val="22"/>
      </w:rPr>
      <w:fldChar w:fldCharType="begin"/>
    </w:r>
    <w:r w:rsidRPr="00A960ED">
      <w:rPr>
        <w:rStyle w:val="a8"/>
        <w:sz w:val="22"/>
        <w:szCs w:val="22"/>
      </w:rPr>
      <w:instrText xml:space="preserve"> PAGE </w:instrText>
    </w:r>
    <w:r w:rsidRPr="00A960ED">
      <w:rPr>
        <w:rStyle w:val="a8"/>
        <w:sz w:val="22"/>
        <w:szCs w:val="22"/>
      </w:rPr>
      <w:fldChar w:fldCharType="separate"/>
    </w:r>
    <w:r w:rsidR="00DB2CD3">
      <w:rPr>
        <w:rStyle w:val="a8"/>
        <w:noProof/>
        <w:sz w:val="22"/>
        <w:szCs w:val="22"/>
      </w:rPr>
      <w:t>2</w:t>
    </w:r>
    <w:r w:rsidRPr="00A960ED">
      <w:rPr>
        <w:rStyle w:val="a8"/>
        <w:sz w:val="22"/>
        <w:szCs w:val="22"/>
      </w:rPr>
      <w:fldChar w:fldCharType="end"/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</w:p>
  <w:p w:rsidR="007E49C3" w:rsidRDefault="007E49C3" w:rsidP="00FA5A50">
    <w:pPr>
      <w:pStyle w:val="a6"/>
      <w:tabs>
        <w:tab w:val="clear" w:pos="4153"/>
        <w:tab w:val="clear" w:pos="8306"/>
        <w:tab w:val="right" w:pos="9380"/>
      </w:tabs>
      <w:spacing w:line="0" w:lineRule="atLeast"/>
    </w:pPr>
    <w:r w:rsidRPr="00003F5F">
      <w:rPr>
        <w:rStyle w:val="a8"/>
        <w:rFonts w:hint="eastAsia"/>
        <w:spacing w:val="100"/>
        <w:sz w:val="22"/>
        <w:szCs w:val="22"/>
      </w:rPr>
      <w:t>數學乙</w:t>
    </w:r>
    <w:r w:rsidRPr="00A960ED">
      <w:rPr>
        <w:rStyle w:val="a8"/>
        <w:rFonts w:hint="eastAsia"/>
        <w:sz w:val="22"/>
        <w:szCs w:val="22"/>
      </w:rPr>
      <w:tab/>
    </w:r>
    <w:r w:rsidRPr="00A960ED">
      <w:rPr>
        <w:rStyle w:val="a8"/>
        <w:rFonts w:hint="eastAsia"/>
        <w:sz w:val="22"/>
        <w:szCs w:val="22"/>
      </w:rPr>
      <w:t>共</w:t>
    </w:r>
    <w:r w:rsidRPr="00A960ED">
      <w:rPr>
        <w:rStyle w:val="a8"/>
        <w:rFonts w:hint="eastAsia"/>
        <w:sz w:val="22"/>
        <w:szCs w:val="22"/>
      </w:rPr>
      <w:t xml:space="preserve"> </w:t>
    </w:r>
    <w:r>
      <w:rPr>
        <w:rStyle w:val="a8"/>
        <w:sz w:val="22"/>
        <w:szCs w:val="22"/>
      </w:rPr>
      <w:t>7</w:t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</w:p>
  <w:p w:rsidR="007E49C3" w:rsidRDefault="007E49C3">
    <w:pPr>
      <w:pStyle w:val="a6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E49C3" w:rsidRPr="00A960ED" w:rsidRDefault="007E49C3">
    <w:pPr>
      <w:pStyle w:val="a6"/>
      <w:tabs>
        <w:tab w:val="clear" w:pos="4153"/>
        <w:tab w:val="clear" w:pos="8306"/>
        <w:tab w:val="right" w:pos="9380"/>
      </w:tabs>
      <w:rPr>
        <w:rStyle w:val="a8"/>
        <w:sz w:val="22"/>
        <w:szCs w:val="22"/>
      </w:rPr>
    </w:pPr>
    <w:r w:rsidRPr="00A960ED">
      <w:rPr>
        <w:rFonts w:hint="eastAsia"/>
        <w:sz w:val="22"/>
        <w:szCs w:val="22"/>
      </w:rPr>
      <w:t>第</w:t>
    </w:r>
    <w:r w:rsidRPr="00A960ED">
      <w:rPr>
        <w:rFonts w:hint="eastAsia"/>
        <w:sz w:val="22"/>
        <w:szCs w:val="22"/>
      </w:rPr>
      <w:t xml:space="preserve"> </w:t>
    </w:r>
    <w:r w:rsidRPr="00A960ED">
      <w:rPr>
        <w:rStyle w:val="a8"/>
        <w:sz w:val="22"/>
        <w:szCs w:val="22"/>
      </w:rPr>
      <w:fldChar w:fldCharType="begin"/>
    </w:r>
    <w:r w:rsidRPr="00A960ED">
      <w:rPr>
        <w:rStyle w:val="a8"/>
        <w:sz w:val="22"/>
        <w:szCs w:val="22"/>
      </w:rPr>
      <w:instrText xml:space="preserve"> PAGE </w:instrText>
    </w:r>
    <w:r w:rsidRPr="00A960ED">
      <w:rPr>
        <w:rStyle w:val="a8"/>
        <w:sz w:val="22"/>
        <w:szCs w:val="22"/>
      </w:rPr>
      <w:fldChar w:fldCharType="separate"/>
    </w:r>
    <w:r w:rsidR="00DB2CD3">
      <w:rPr>
        <w:rStyle w:val="a8"/>
        <w:noProof/>
        <w:sz w:val="22"/>
        <w:szCs w:val="22"/>
      </w:rPr>
      <w:t>1</w:t>
    </w:r>
    <w:r w:rsidRPr="00A960ED">
      <w:rPr>
        <w:rStyle w:val="a8"/>
        <w:sz w:val="22"/>
        <w:szCs w:val="22"/>
      </w:rPr>
      <w:fldChar w:fldCharType="end"/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  <w:r w:rsidRPr="00A960ED">
      <w:rPr>
        <w:rStyle w:val="a8"/>
        <w:rFonts w:hint="eastAsia"/>
        <w:sz w:val="22"/>
        <w:szCs w:val="22"/>
      </w:rPr>
      <w:tab/>
    </w:r>
    <w:r>
      <w:rPr>
        <w:rStyle w:val="a8"/>
        <w:rFonts w:hint="eastAsia"/>
        <w:sz w:val="22"/>
        <w:szCs w:val="22"/>
      </w:rPr>
      <w:t>10</w:t>
    </w:r>
    <w:r>
      <w:rPr>
        <w:rStyle w:val="a8"/>
        <w:sz w:val="22"/>
        <w:szCs w:val="22"/>
      </w:rPr>
      <w:t>6</w:t>
    </w:r>
    <w:r w:rsidRPr="00A960ED">
      <w:rPr>
        <w:rStyle w:val="a8"/>
        <w:rFonts w:hint="eastAsia"/>
        <w:sz w:val="22"/>
        <w:szCs w:val="22"/>
      </w:rPr>
      <w:t>年指考</w:t>
    </w:r>
  </w:p>
  <w:p w:rsidR="007E49C3" w:rsidRDefault="007E49C3" w:rsidP="001674AC">
    <w:pPr>
      <w:pStyle w:val="a6"/>
      <w:tabs>
        <w:tab w:val="clear" w:pos="4153"/>
        <w:tab w:val="clear" w:pos="8306"/>
        <w:tab w:val="right" w:pos="9480"/>
      </w:tabs>
      <w:ind w:rightChars="-45" w:right="-108"/>
    </w:pPr>
    <w:r w:rsidRPr="00A960ED">
      <w:rPr>
        <w:rStyle w:val="a8"/>
        <w:rFonts w:hint="eastAsia"/>
        <w:sz w:val="22"/>
        <w:szCs w:val="22"/>
      </w:rPr>
      <w:t>共</w:t>
    </w:r>
    <w:r w:rsidRPr="00A960ED">
      <w:rPr>
        <w:rStyle w:val="a8"/>
        <w:rFonts w:hint="eastAsia"/>
        <w:sz w:val="22"/>
        <w:szCs w:val="22"/>
      </w:rPr>
      <w:t xml:space="preserve"> </w:t>
    </w:r>
    <w:r>
      <w:rPr>
        <w:rStyle w:val="a8"/>
        <w:sz w:val="22"/>
        <w:szCs w:val="22"/>
      </w:rPr>
      <w:t>7</w:t>
    </w:r>
    <w:r w:rsidRPr="00A960ED">
      <w:rPr>
        <w:rStyle w:val="a8"/>
        <w:rFonts w:hint="eastAsia"/>
        <w:sz w:val="22"/>
        <w:szCs w:val="22"/>
      </w:rPr>
      <w:t xml:space="preserve"> </w:t>
    </w:r>
    <w:r w:rsidRPr="00A960ED">
      <w:rPr>
        <w:rStyle w:val="a8"/>
        <w:rFonts w:hint="eastAsia"/>
        <w:sz w:val="22"/>
        <w:szCs w:val="22"/>
      </w:rPr>
      <w:t>頁</w:t>
    </w:r>
    <w:r w:rsidRPr="00A960ED">
      <w:rPr>
        <w:rStyle w:val="a8"/>
        <w:rFonts w:hint="eastAsia"/>
        <w:sz w:val="22"/>
        <w:szCs w:val="22"/>
      </w:rPr>
      <w:tab/>
    </w:r>
    <w:r w:rsidRPr="00003F5F">
      <w:rPr>
        <w:rStyle w:val="a8"/>
        <w:rFonts w:hint="eastAsia"/>
        <w:spacing w:val="80"/>
        <w:sz w:val="22"/>
        <w:szCs w:val="22"/>
      </w:rPr>
      <w:t>數學</w:t>
    </w:r>
    <w:r>
      <w:rPr>
        <w:rStyle w:val="a8"/>
        <w:rFonts w:hint="eastAsia"/>
        <w:spacing w:val="58"/>
        <w:sz w:val="22"/>
        <w:szCs w:val="22"/>
      </w:rPr>
      <w:t>乙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0357A88"/>
    <w:multiLevelType w:val="hybridMultilevel"/>
    <w:tmpl w:val="2CC60068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" w15:restartNumberingAfterBreak="0">
    <w:nsid w:val="554E5F09"/>
    <w:multiLevelType w:val="hybridMultilevel"/>
    <w:tmpl w:val="7F984954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7891319E"/>
    <w:multiLevelType w:val="multilevel"/>
    <w:tmpl w:val="4880C992"/>
    <w:lvl w:ilvl="0">
      <w:start w:val="1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1"/>
      <w:numFmt w:val="ideographTraditional"/>
      <w:lvlText w:val="%2、"/>
      <w:lvlJc w:val="left"/>
      <w:pPr>
        <w:ind w:left="960" w:hanging="480"/>
      </w:pPr>
    </w:lvl>
    <w:lvl w:ilvl="2">
      <w:start w:val="1"/>
      <w:numFmt w:val="lowerRoman"/>
      <w:lvlText w:val="%3."/>
      <w:lvlJc w:val="right"/>
      <w:pPr>
        <w:ind w:left="1440" w:hanging="480"/>
      </w:pPr>
    </w:lvl>
    <w:lvl w:ilvl="3">
      <w:start w:val="1"/>
      <w:numFmt w:val="decimal"/>
      <w:lvlText w:val="%4."/>
      <w:lvlJc w:val="left"/>
      <w:pPr>
        <w:ind w:left="1920" w:hanging="480"/>
      </w:pPr>
    </w:lvl>
    <w:lvl w:ilvl="4">
      <w:start w:val="1"/>
      <w:numFmt w:val="ideographTraditional"/>
      <w:lvlText w:val="%5、"/>
      <w:lvlJc w:val="left"/>
      <w:pPr>
        <w:ind w:left="2400" w:hanging="480"/>
      </w:pPr>
    </w:lvl>
    <w:lvl w:ilvl="5">
      <w:start w:val="1"/>
      <w:numFmt w:val="lowerRoman"/>
      <w:lvlText w:val="%6."/>
      <w:lvlJc w:val="right"/>
      <w:pPr>
        <w:ind w:left="2880" w:hanging="480"/>
      </w:pPr>
    </w:lvl>
    <w:lvl w:ilvl="6">
      <w:start w:val="1"/>
      <w:numFmt w:val="decimal"/>
      <w:lvlText w:val="%7."/>
      <w:lvlJc w:val="left"/>
      <w:pPr>
        <w:ind w:left="3360" w:hanging="480"/>
      </w:pPr>
    </w:lvl>
    <w:lvl w:ilvl="7">
      <w:start w:val="1"/>
      <w:numFmt w:val="ideographTraditional"/>
      <w:lvlText w:val="%8、"/>
      <w:lvlJc w:val="left"/>
      <w:pPr>
        <w:ind w:left="3840" w:hanging="480"/>
      </w:pPr>
    </w:lvl>
    <w:lvl w:ilvl="8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removePersonalInformation/>
  <w:removeDateAndTime/>
  <w:embedSystemFonts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evenAndOddHeaders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60ED"/>
    <w:rsid w:val="000024CF"/>
    <w:rsid w:val="00003F5F"/>
    <w:rsid w:val="00014BB3"/>
    <w:rsid w:val="0003051A"/>
    <w:rsid w:val="000376BE"/>
    <w:rsid w:val="00037CE1"/>
    <w:rsid w:val="00047523"/>
    <w:rsid w:val="00064519"/>
    <w:rsid w:val="00072C88"/>
    <w:rsid w:val="0007332F"/>
    <w:rsid w:val="00082F52"/>
    <w:rsid w:val="0009022F"/>
    <w:rsid w:val="00090346"/>
    <w:rsid w:val="00090F89"/>
    <w:rsid w:val="00094C3A"/>
    <w:rsid w:val="000A21AE"/>
    <w:rsid w:val="000B11A8"/>
    <w:rsid w:val="000B7AE7"/>
    <w:rsid w:val="000C0B0E"/>
    <w:rsid w:val="000C3383"/>
    <w:rsid w:val="000D1F8E"/>
    <w:rsid w:val="000E1358"/>
    <w:rsid w:val="000E2309"/>
    <w:rsid w:val="000E76D4"/>
    <w:rsid w:val="00106B51"/>
    <w:rsid w:val="001137A9"/>
    <w:rsid w:val="00115051"/>
    <w:rsid w:val="001449E3"/>
    <w:rsid w:val="0015331D"/>
    <w:rsid w:val="001674AC"/>
    <w:rsid w:val="001700B3"/>
    <w:rsid w:val="0019463C"/>
    <w:rsid w:val="00196EAB"/>
    <w:rsid w:val="001C453F"/>
    <w:rsid w:val="001D0FE9"/>
    <w:rsid w:val="001E4959"/>
    <w:rsid w:val="001E4E8E"/>
    <w:rsid w:val="001F2080"/>
    <w:rsid w:val="00222610"/>
    <w:rsid w:val="00226111"/>
    <w:rsid w:val="00231656"/>
    <w:rsid w:val="00231A80"/>
    <w:rsid w:val="0024600E"/>
    <w:rsid w:val="002478B5"/>
    <w:rsid w:val="00247CF2"/>
    <w:rsid w:val="00250B8F"/>
    <w:rsid w:val="00251084"/>
    <w:rsid w:val="00254197"/>
    <w:rsid w:val="00255563"/>
    <w:rsid w:val="00256313"/>
    <w:rsid w:val="002731E4"/>
    <w:rsid w:val="002773FD"/>
    <w:rsid w:val="00280AB3"/>
    <w:rsid w:val="00280F17"/>
    <w:rsid w:val="00280F4D"/>
    <w:rsid w:val="0028653D"/>
    <w:rsid w:val="0029498C"/>
    <w:rsid w:val="002A03A7"/>
    <w:rsid w:val="002A617A"/>
    <w:rsid w:val="002B1C27"/>
    <w:rsid w:val="002C0800"/>
    <w:rsid w:val="002C295A"/>
    <w:rsid w:val="002C4C01"/>
    <w:rsid w:val="002D37F0"/>
    <w:rsid w:val="002D4520"/>
    <w:rsid w:val="002D5107"/>
    <w:rsid w:val="002D612F"/>
    <w:rsid w:val="002E3E47"/>
    <w:rsid w:val="003047C5"/>
    <w:rsid w:val="0031276F"/>
    <w:rsid w:val="00320B33"/>
    <w:rsid w:val="00320DE7"/>
    <w:rsid w:val="00321648"/>
    <w:rsid w:val="00324D82"/>
    <w:rsid w:val="0033602A"/>
    <w:rsid w:val="003526DD"/>
    <w:rsid w:val="00366D7F"/>
    <w:rsid w:val="003677E1"/>
    <w:rsid w:val="00374910"/>
    <w:rsid w:val="00384039"/>
    <w:rsid w:val="003930F7"/>
    <w:rsid w:val="003A5CF4"/>
    <w:rsid w:val="003B00E2"/>
    <w:rsid w:val="003B682D"/>
    <w:rsid w:val="003E1DF9"/>
    <w:rsid w:val="003E2458"/>
    <w:rsid w:val="003E56C9"/>
    <w:rsid w:val="003F3BC5"/>
    <w:rsid w:val="00401EBA"/>
    <w:rsid w:val="00402A3F"/>
    <w:rsid w:val="004071F4"/>
    <w:rsid w:val="004119EE"/>
    <w:rsid w:val="00415DA4"/>
    <w:rsid w:val="00422685"/>
    <w:rsid w:val="00444B68"/>
    <w:rsid w:val="004450EA"/>
    <w:rsid w:val="00446870"/>
    <w:rsid w:val="004638CE"/>
    <w:rsid w:val="00491E09"/>
    <w:rsid w:val="004A30B7"/>
    <w:rsid w:val="004B314E"/>
    <w:rsid w:val="004B3E62"/>
    <w:rsid w:val="004B7A18"/>
    <w:rsid w:val="004C4087"/>
    <w:rsid w:val="004D5DEC"/>
    <w:rsid w:val="004E023B"/>
    <w:rsid w:val="004F3AF5"/>
    <w:rsid w:val="005160FA"/>
    <w:rsid w:val="0051785D"/>
    <w:rsid w:val="00524748"/>
    <w:rsid w:val="005279AF"/>
    <w:rsid w:val="005304DE"/>
    <w:rsid w:val="005311F0"/>
    <w:rsid w:val="00536138"/>
    <w:rsid w:val="0054590A"/>
    <w:rsid w:val="00554CB3"/>
    <w:rsid w:val="00560631"/>
    <w:rsid w:val="00560AB5"/>
    <w:rsid w:val="0056680D"/>
    <w:rsid w:val="00566E40"/>
    <w:rsid w:val="005A3225"/>
    <w:rsid w:val="005B3406"/>
    <w:rsid w:val="005D7742"/>
    <w:rsid w:val="005E3FC0"/>
    <w:rsid w:val="005F0AD3"/>
    <w:rsid w:val="005F47DE"/>
    <w:rsid w:val="005F7CBE"/>
    <w:rsid w:val="00603CDF"/>
    <w:rsid w:val="00613771"/>
    <w:rsid w:val="00622E6A"/>
    <w:rsid w:val="00624B24"/>
    <w:rsid w:val="006262D9"/>
    <w:rsid w:val="006451DF"/>
    <w:rsid w:val="00651D31"/>
    <w:rsid w:val="00676BEA"/>
    <w:rsid w:val="00683D38"/>
    <w:rsid w:val="006843ED"/>
    <w:rsid w:val="00686BB5"/>
    <w:rsid w:val="006875F1"/>
    <w:rsid w:val="006921DD"/>
    <w:rsid w:val="006A2A23"/>
    <w:rsid w:val="006B39A6"/>
    <w:rsid w:val="006C053E"/>
    <w:rsid w:val="006E1A3B"/>
    <w:rsid w:val="006E327E"/>
    <w:rsid w:val="006E6D9D"/>
    <w:rsid w:val="0070360A"/>
    <w:rsid w:val="00704B40"/>
    <w:rsid w:val="0071329C"/>
    <w:rsid w:val="00727C40"/>
    <w:rsid w:val="00736A50"/>
    <w:rsid w:val="00753158"/>
    <w:rsid w:val="00754F15"/>
    <w:rsid w:val="007746A5"/>
    <w:rsid w:val="007762C8"/>
    <w:rsid w:val="00792071"/>
    <w:rsid w:val="007949ED"/>
    <w:rsid w:val="007B7DCA"/>
    <w:rsid w:val="007C59B1"/>
    <w:rsid w:val="007D04E7"/>
    <w:rsid w:val="007D0F7A"/>
    <w:rsid w:val="007D6892"/>
    <w:rsid w:val="007E2C93"/>
    <w:rsid w:val="007E3F74"/>
    <w:rsid w:val="007E49C3"/>
    <w:rsid w:val="00802319"/>
    <w:rsid w:val="00803F43"/>
    <w:rsid w:val="00810A67"/>
    <w:rsid w:val="00823F43"/>
    <w:rsid w:val="00827E79"/>
    <w:rsid w:val="008337B2"/>
    <w:rsid w:val="008626A5"/>
    <w:rsid w:val="0087148C"/>
    <w:rsid w:val="00873B35"/>
    <w:rsid w:val="008828CD"/>
    <w:rsid w:val="008A228E"/>
    <w:rsid w:val="008A6776"/>
    <w:rsid w:val="008A73E5"/>
    <w:rsid w:val="008B0715"/>
    <w:rsid w:val="008B2908"/>
    <w:rsid w:val="008B7020"/>
    <w:rsid w:val="008B7FA1"/>
    <w:rsid w:val="008D1A9B"/>
    <w:rsid w:val="008D5C1C"/>
    <w:rsid w:val="008D66C5"/>
    <w:rsid w:val="008E0012"/>
    <w:rsid w:val="008F2725"/>
    <w:rsid w:val="009023CF"/>
    <w:rsid w:val="0090555A"/>
    <w:rsid w:val="0091109A"/>
    <w:rsid w:val="00911DBA"/>
    <w:rsid w:val="00924C51"/>
    <w:rsid w:val="009521E9"/>
    <w:rsid w:val="009544B1"/>
    <w:rsid w:val="0095481B"/>
    <w:rsid w:val="00957F63"/>
    <w:rsid w:val="0098273B"/>
    <w:rsid w:val="009827C2"/>
    <w:rsid w:val="00990A21"/>
    <w:rsid w:val="00994464"/>
    <w:rsid w:val="00995D02"/>
    <w:rsid w:val="00997B02"/>
    <w:rsid w:val="009B1CF1"/>
    <w:rsid w:val="009B4921"/>
    <w:rsid w:val="009B51DB"/>
    <w:rsid w:val="009C2798"/>
    <w:rsid w:val="009D4536"/>
    <w:rsid w:val="009D6890"/>
    <w:rsid w:val="009E219A"/>
    <w:rsid w:val="009E5D49"/>
    <w:rsid w:val="009E629B"/>
    <w:rsid w:val="009E67EC"/>
    <w:rsid w:val="009F03F8"/>
    <w:rsid w:val="00A11241"/>
    <w:rsid w:val="00A131A9"/>
    <w:rsid w:val="00A23264"/>
    <w:rsid w:val="00A37049"/>
    <w:rsid w:val="00A40BB4"/>
    <w:rsid w:val="00A4374D"/>
    <w:rsid w:val="00A451EA"/>
    <w:rsid w:val="00A46CD9"/>
    <w:rsid w:val="00A50ABA"/>
    <w:rsid w:val="00A72A40"/>
    <w:rsid w:val="00A8133C"/>
    <w:rsid w:val="00A83EA7"/>
    <w:rsid w:val="00A85638"/>
    <w:rsid w:val="00A92AB4"/>
    <w:rsid w:val="00A960ED"/>
    <w:rsid w:val="00AA65B0"/>
    <w:rsid w:val="00AB30DF"/>
    <w:rsid w:val="00AC3E6E"/>
    <w:rsid w:val="00AC64DE"/>
    <w:rsid w:val="00AC753D"/>
    <w:rsid w:val="00AC78AA"/>
    <w:rsid w:val="00AD160A"/>
    <w:rsid w:val="00AD2AC6"/>
    <w:rsid w:val="00AD4C69"/>
    <w:rsid w:val="00B30933"/>
    <w:rsid w:val="00B53DC7"/>
    <w:rsid w:val="00B57B3B"/>
    <w:rsid w:val="00B8084C"/>
    <w:rsid w:val="00B93E7D"/>
    <w:rsid w:val="00BA5984"/>
    <w:rsid w:val="00BA5B41"/>
    <w:rsid w:val="00BB2EA3"/>
    <w:rsid w:val="00BB547E"/>
    <w:rsid w:val="00BD0B75"/>
    <w:rsid w:val="00BD17F5"/>
    <w:rsid w:val="00BD58BE"/>
    <w:rsid w:val="00BE6FAD"/>
    <w:rsid w:val="00C058EC"/>
    <w:rsid w:val="00C16523"/>
    <w:rsid w:val="00C16BD0"/>
    <w:rsid w:val="00C306FB"/>
    <w:rsid w:val="00C31AEC"/>
    <w:rsid w:val="00C360A9"/>
    <w:rsid w:val="00C626A3"/>
    <w:rsid w:val="00C62D15"/>
    <w:rsid w:val="00C64607"/>
    <w:rsid w:val="00C722AF"/>
    <w:rsid w:val="00C7576E"/>
    <w:rsid w:val="00C91A01"/>
    <w:rsid w:val="00C932AC"/>
    <w:rsid w:val="00C9369C"/>
    <w:rsid w:val="00CC182D"/>
    <w:rsid w:val="00CC6F01"/>
    <w:rsid w:val="00CC7BF8"/>
    <w:rsid w:val="00CE0DCE"/>
    <w:rsid w:val="00CE41E8"/>
    <w:rsid w:val="00CE6184"/>
    <w:rsid w:val="00CE648F"/>
    <w:rsid w:val="00CF3696"/>
    <w:rsid w:val="00CF783F"/>
    <w:rsid w:val="00D14965"/>
    <w:rsid w:val="00D16848"/>
    <w:rsid w:val="00D316B4"/>
    <w:rsid w:val="00D36555"/>
    <w:rsid w:val="00D404C9"/>
    <w:rsid w:val="00D4584A"/>
    <w:rsid w:val="00D51886"/>
    <w:rsid w:val="00D51FC9"/>
    <w:rsid w:val="00D62B49"/>
    <w:rsid w:val="00D8495B"/>
    <w:rsid w:val="00D85080"/>
    <w:rsid w:val="00D86607"/>
    <w:rsid w:val="00DB13B5"/>
    <w:rsid w:val="00DB2CD3"/>
    <w:rsid w:val="00DB38AE"/>
    <w:rsid w:val="00DC634A"/>
    <w:rsid w:val="00DC6389"/>
    <w:rsid w:val="00DD097B"/>
    <w:rsid w:val="00DD2CBC"/>
    <w:rsid w:val="00DD37F2"/>
    <w:rsid w:val="00DF1A78"/>
    <w:rsid w:val="00E12509"/>
    <w:rsid w:val="00E246D4"/>
    <w:rsid w:val="00E259C1"/>
    <w:rsid w:val="00E25FAC"/>
    <w:rsid w:val="00E4152D"/>
    <w:rsid w:val="00E42DA7"/>
    <w:rsid w:val="00E43217"/>
    <w:rsid w:val="00E437D6"/>
    <w:rsid w:val="00E52BBA"/>
    <w:rsid w:val="00E678F9"/>
    <w:rsid w:val="00E67F7C"/>
    <w:rsid w:val="00E7040B"/>
    <w:rsid w:val="00E72E02"/>
    <w:rsid w:val="00E74F61"/>
    <w:rsid w:val="00E76D11"/>
    <w:rsid w:val="00E828D2"/>
    <w:rsid w:val="00E95ED8"/>
    <w:rsid w:val="00EA4BA5"/>
    <w:rsid w:val="00EB22AB"/>
    <w:rsid w:val="00EB77D3"/>
    <w:rsid w:val="00EC20CD"/>
    <w:rsid w:val="00F00AF0"/>
    <w:rsid w:val="00F020E4"/>
    <w:rsid w:val="00F108B8"/>
    <w:rsid w:val="00F20F4A"/>
    <w:rsid w:val="00F3273E"/>
    <w:rsid w:val="00F32DF1"/>
    <w:rsid w:val="00F40DF6"/>
    <w:rsid w:val="00F42493"/>
    <w:rsid w:val="00F45F86"/>
    <w:rsid w:val="00F46650"/>
    <w:rsid w:val="00F62A5E"/>
    <w:rsid w:val="00F634B4"/>
    <w:rsid w:val="00F71B80"/>
    <w:rsid w:val="00F75D68"/>
    <w:rsid w:val="00F8757F"/>
    <w:rsid w:val="00F93981"/>
    <w:rsid w:val="00F9598D"/>
    <w:rsid w:val="00FA5A50"/>
    <w:rsid w:val="00FA5AFE"/>
    <w:rsid w:val="00FB29DB"/>
    <w:rsid w:val="00FB2F0E"/>
    <w:rsid w:val="00FE1ECD"/>
    <w:rsid w:val="00FE3C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第?部份"/>
    <w:basedOn w:val="a"/>
    <w:autoRedefine/>
    <w:rsid w:val="00090F89"/>
    <w:pPr>
      <w:adjustRightInd w:val="0"/>
      <w:snapToGrid w:val="0"/>
      <w:spacing w:before="120" w:afterLines="50" w:after="180" w:line="360" w:lineRule="atLeast"/>
      <w:textAlignment w:val="baseline"/>
    </w:pPr>
    <w:rPr>
      <w:spacing w:val="45"/>
      <w:kern w:val="0"/>
      <w:sz w:val="28"/>
      <w:szCs w:val="28"/>
    </w:rPr>
  </w:style>
  <w:style w:type="paragraph" w:customStyle="1" w:styleId="a4">
    <w:name w:val="壹貳參"/>
    <w:basedOn w:val="a"/>
    <w:autoRedefine/>
    <w:rsid w:val="00090F89"/>
    <w:pPr>
      <w:widowControl/>
      <w:autoSpaceDE w:val="0"/>
      <w:autoSpaceDN w:val="0"/>
      <w:adjustRightInd w:val="0"/>
      <w:spacing w:beforeLines="50" w:before="180" w:afterLines="25" w:after="90" w:line="360" w:lineRule="atLeast"/>
      <w:jc w:val="both"/>
      <w:textAlignment w:val="bottom"/>
    </w:pPr>
    <w:rPr>
      <w:spacing w:val="45"/>
      <w:kern w:val="0"/>
      <w:sz w:val="26"/>
      <w:szCs w:val="26"/>
    </w:rPr>
  </w:style>
  <w:style w:type="paragraph" w:customStyle="1" w:styleId="a5">
    <w:name w:val="說明"/>
    <w:basedOn w:val="a"/>
    <w:pPr>
      <w:widowControl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964"/>
      </w:tabs>
      <w:autoSpaceDE w:val="0"/>
      <w:autoSpaceDN w:val="0"/>
      <w:adjustRightInd w:val="0"/>
      <w:spacing w:line="360" w:lineRule="atLeast"/>
      <w:ind w:left="680" w:hanging="680"/>
      <w:jc w:val="both"/>
      <w:textAlignment w:val="bottom"/>
    </w:pPr>
    <w:rPr>
      <w:rFonts w:eastAsia="標楷體"/>
      <w:w w:val="90"/>
      <w:kern w:val="0"/>
      <w:sz w:val="26"/>
    </w:rPr>
  </w:style>
  <w:style w:type="paragraph" w:customStyle="1" w:styleId="TIT1">
    <w:name w:val="TIT1"/>
    <w:basedOn w:val="a"/>
    <w:rsid w:val="001F2080"/>
    <w:pPr>
      <w:widowControl/>
      <w:autoSpaceDE w:val="0"/>
      <w:autoSpaceDN w:val="0"/>
      <w:adjustRightInd w:val="0"/>
      <w:spacing w:line="400" w:lineRule="atLeast"/>
      <w:ind w:leftChars="150" w:left="360"/>
      <w:jc w:val="both"/>
      <w:textAlignment w:val="bottom"/>
    </w:pPr>
    <w:rPr>
      <w:spacing w:val="25"/>
      <w:sz w:val="22"/>
      <w:szCs w:val="22"/>
      <w:lang w:val="zh-TW"/>
    </w:rPr>
  </w:style>
  <w:style w:type="paragraph" w:customStyle="1" w:styleId="AA">
    <w:name w:val="AA"/>
    <w:basedOn w:val="a"/>
    <w:rsid w:val="003E1DF9"/>
    <w:pPr>
      <w:spacing w:line="400" w:lineRule="atLeast"/>
      <w:ind w:left="369" w:hanging="369"/>
    </w:pPr>
    <w:rPr>
      <w:spacing w:val="20"/>
      <w:kern w:val="0"/>
      <w:sz w:val="22"/>
      <w:szCs w:val="22"/>
    </w:rPr>
  </w:style>
  <w:style w:type="paragraph" w:styleId="a6">
    <w:name w:val="head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paragraph" w:styleId="a7">
    <w:name w:val="footer"/>
    <w:basedOn w:val="a"/>
    <w:pPr>
      <w:tabs>
        <w:tab w:val="center" w:pos="4153"/>
        <w:tab w:val="right" w:pos="8306"/>
      </w:tabs>
      <w:snapToGrid w:val="0"/>
    </w:pPr>
    <w:rPr>
      <w:sz w:val="20"/>
    </w:rPr>
  </w:style>
  <w:style w:type="character" w:styleId="a8">
    <w:name w:val="page number"/>
    <w:basedOn w:val="a0"/>
  </w:style>
  <w:style w:type="paragraph" w:customStyle="1" w:styleId="AB">
    <w:name w:val="AB"/>
    <w:basedOn w:val="AA"/>
    <w:autoRedefine/>
    <w:rsid w:val="005F47DE"/>
    <w:pPr>
      <w:tabs>
        <w:tab w:val="left" w:pos="4500"/>
      </w:tabs>
      <w:ind w:firstLine="0"/>
    </w:pPr>
  </w:style>
  <w:style w:type="paragraph" w:customStyle="1" w:styleId="ABC">
    <w:name w:val="ABC"/>
    <w:basedOn w:val="AB"/>
    <w:autoRedefine/>
    <w:rsid w:val="002E3E47"/>
    <w:pPr>
      <w:tabs>
        <w:tab w:val="clear" w:pos="4500"/>
        <w:tab w:val="left" w:pos="3240"/>
        <w:tab w:val="left" w:pos="6360"/>
      </w:tabs>
    </w:pPr>
  </w:style>
  <w:style w:type="paragraph" w:customStyle="1" w:styleId="ABCD">
    <w:name w:val="ABCD"/>
    <w:basedOn w:val="a"/>
    <w:autoRedefine/>
    <w:rsid w:val="005F47DE"/>
    <w:pPr>
      <w:widowControl/>
      <w:tabs>
        <w:tab w:val="left" w:pos="2251"/>
        <w:tab w:val="left" w:pos="4500"/>
        <w:tab w:val="left" w:pos="6751"/>
      </w:tabs>
      <w:autoSpaceDE w:val="0"/>
      <w:autoSpaceDN w:val="0"/>
      <w:adjustRightInd w:val="0"/>
      <w:spacing w:line="360" w:lineRule="atLeast"/>
      <w:ind w:left="369"/>
      <w:textAlignment w:val="bottom"/>
    </w:pPr>
    <w:rPr>
      <w:spacing w:val="25"/>
      <w:kern w:val="0"/>
      <w:sz w:val="22"/>
      <w:szCs w:val="22"/>
    </w:rPr>
  </w:style>
  <w:style w:type="paragraph" w:customStyle="1" w:styleId="ABCDE">
    <w:name w:val="ABCDE"/>
    <w:basedOn w:val="ABCD"/>
    <w:autoRedefine/>
    <w:rsid w:val="00D8495B"/>
    <w:pPr>
      <w:tabs>
        <w:tab w:val="clear" w:pos="2251"/>
        <w:tab w:val="clear" w:pos="4500"/>
        <w:tab w:val="clear" w:pos="6751"/>
        <w:tab w:val="left" w:pos="2127"/>
        <w:tab w:val="left" w:pos="3969"/>
        <w:tab w:val="left" w:pos="5760"/>
        <w:tab w:val="left" w:pos="7513"/>
      </w:tabs>
      <w:autoSpaceDE/>
      <w:autoSpaceDN/>
      <w:spacing w:line="360" w:lineRule="auto"/>
      <w:ind w:left="357"/>
      <w:jc w:val="both"/>
    </w:pPr>
    <w:rPr>
      <w:snapToGrid w:val="0"/>
      <w:spacing w:val="24"/>
      <w:kern w:val="22"/>
    </w:rPr>
  </w:style>
  <w:style w:type="paragraph" w:customStyle="1" w:styleId="a9">
    <w:name w:val="試題"/>
    <w:basedOn w:val="a"/>
    <w:rsid w:val="009F03F8"/>
    <w:pPr>
      <w:spacing w:line="360" w:lineRule="atLeast"/>
      <w:ind w:left="266" w:hanging="266"/>
      <w:jc w:val="both"/>
    </w:pPr>
    <w:rPr>
      <w:rFonts w:eastAsia="細明體"/>
      <w:sz w:val="22"/>
    </w:rPr>
  </w:style>
  <w:style w:type="paragraph" w:customStyle="1" w:styleId="1">
    <w:name w:val="1."/>
    <w:basedOn w:val="a"/>
    <w:rsid w:val="009F03F8"/>
    <w:pPr>
      <w:tabs>
        <w:tab w:val="left" w:pos="370"/>
      </w:tabs>
      <w:adjustRightInd w:val="0"/>
      <w:spacing w:line="360" w:lineRule="atLeast"/>
      <w:ind w:left="370" w:hangingChars="168" w:hanging="370"/>
      <w:jc w:val="both"/>
      <w:textAlignment w:val="baseline"/>
    </w:pPr>
    <w:rPr>
      <w:kern w:val="0"/>
      <w:sz w:val="22"/>
    </w:rPr>
  </w:style>
  <w:style w:type="paragraph" w:customStyle="1" w:styleId="ac">
    <w:name w:val="一、"/>
    <w:basedOn w:val="a"/>
    <w:rsid w:val="009F03F8"/>
    <w:pPr>
      <w:spacing w:line="360" w:lineRule="atLeast"/>
      <w:ind w:left="440" w:hangingChars="200" w:hanging="440"/>
      <w:jc w:val="both"/>
    </w:pPr>
    <w:rPr>
      <w:rFonts w:eastAsia="細明體"/>
      <w:sz w:val="22"/>
    </w:rPr>
  </w:style>
  <w:style w:type="paragraph" w:customStyle="1" w:styleId="tit10">
    <w:name w:val="tit1"/>
    <w:basedOn w:val="TIT1"/>
    <w:autoRedefine/>
    <w:rsid w:val="00D16848"/>
    <w:pPr>
      <w:ind w:left="369"/>
    </w:pPr>
    <w:rPr>
      <w:rFonts w:cs="新細明體"/>
    </w:rPr>
  </w:style>
  <w:style w:type="paragraph" w:customStyle="1" w:styleId="TIT10cm">
    <w:name w:val="樣式 TIT1 + 第一行:  0 cm"/>
    <w:basedOn w:val="TIT1"/>
    <w:rsid w:val="002E3E47"/>
    <w:pPr>
      <w:ind w:leftChars="151" w:left="362"/>
    </w:pPr>
    <w:rPr>
      <w:rFonts w:cs="新細明體"/>
      <w:szCs w:val="20"/>
    </w:rPr>
  </w:style>
  <w:style w:type="paragraph" w:customStyle="1" w:styleId="TIT10cm1505">
    <w:name w:val="樣式 樣式 TIT1 + 左:  0 cm 凸出:  1.5 字元 + 套用前:  0.5 列"/>
    <w:basedOn w:val="a"/>
    <w:rsid w:val="0054590A"/>
    <w:pPr>
      <w:tabs>
        <w:tab w:val="left" w:pos="360"/>
      </w:tabs>
      <w:spacing w:beforeLines="50" w:before="50" w:line="360" w:lineRule="atLeast"/>
      <w:ind w:left="369" w:hanging="369"/>
      <w:jc w:val="both"/>
    </w:pPr>
    <w:rPr>
      <w:rFonts w:cs="新細明體"/>
      <w:spacing w:val="24"/>
      <w:sz w:val="22"/>
    </w:rPr>
  </w:style>
  <w:style w:type="paragraph" w:customStyle="1" w:styleId="ad">
    <w:name w:val="壹"/>
    <w:autoRedefine/>
    <w:rsid w:val="0054590A"/>
    <w:pPr>
      <w:spacing w:beforeLines="50" w:before="120" w:line="360" w:lineRule="atLeast"/>
    </w:pPr>
    <w:rPr>
      <w:b/>
      <w:bCs/>
      <w:spacing w:val="45"/>
      <w:sz w:val="28"/>
      <w:szCs w:val="24"/>
    </w:rPr>
  </w:style>
  <w:style w:type="paragraph" w:customStyle="1" w:styleId="TIT118pt">
    <w:name w:val="樣式 TIT1 + 行距:  最小行高 18 pt"/>
    <w:basedOn w:val="TIT1"/>
    <w:link w:val="TIT118pt0"/>
    <w:rsid w:val="003A5CF4"/>
    <w:pPr>
      <w:spacing w:line="360" w:lineRule="atLeast"/>
      <w:ind w:leftChars="0" w:left="380" w:hanging="380"/>
      <w:jc w:val="left"/>
    </w:pPr>
    <w:rPr>
      <w:rFonts w:cs="新細明體"/>
      <w:szCs w:val="20"/>
    </w:rPr>
  </w:style>
  <w:style w:type="character" w:customStyle="1" w:styleId="TIT118pt0">
    <w:name w:val="樣式 TIT1 + 行距:  最小行高 18 pt 字元"/>
    <w:link w:val="TIT118pt"/>
    <w:rsid w:val="003A5CF4"/>
    <w:rPr>
      <w:rFonts w:eastAsia="新細明體" w:cs="新細明體"/>
      <w:spacing w:val="25"/>
      <w:kern w:val="2"/>
      <w:sz w:val="22"/>
      <w:lang w:val="zh-TW" w:eastAsia="zh-TW" w:bidi="ar-SA"/>
    </w:rPr>
  </w:style>
  <w:style w:type="paragraph" w:styleId="ae">
    <w:name w:val="Plain Text"/>
    <w:basedOn w:val="a"/>
    <w:rsid w:val="003A5CF4"/>
    <w:rPr>
      <w:rFonts w:ascii="細明體" w:eastAsia="細明體" w:hAnsi="Courier New" w:cs="Courier New"/>
      <w:szCs w:val="24"/>
    </w:rPr>
  </w:style>
  <w:style w:type="paragraph" w:customStyle="1" w:styleId="MTDisplayEquation">
    <w:name w:val="MTDisplayEquation"/>
    <w:basedOn w:val="TIT10cm1505"/>
    <w:next w:val="a"/>
    <w:rsid w:val="006262D9"/>
    <w:pPr>
      <w:tabs>
        <w:tab w:val="clear" w:pos="360"/>
        <w:tab w:val="center" w:pos="4860"/>
        <w:tab w:val="right" w:pos="9360"/>
      </w:tabs>
      <w:spacing w:before="180"/>
    </w:pPr>
  </w:style>
  <w:style w:type="paragraph" w:styleId="af">
    <w:name w:val="Document Map"/>
    <w:basedOn w:val="a"/>
    <w:semiHidden/>
    <w:rsid w:val="001E4E8E"/>
    <w:pPr>
      <w:shd w:val="clear" w:color="auto" w:fill="000080"/>
    </w:pPr>
    <w:rPr>
      <w:rFonts w:ascii="Arial" w:hAnsi="Arial"/>
    </w:rPr>
  </w:style>
  <w:style w:type="paragraph" w:styleId="af0">
    <w:name w:val="Balloon Text"/>
    <w:basedOn w:val="a"/>
    <w:link w:val="af1"/>
    <w:rsid w:val="00082F52"/>
    <w:rPr>
      <w:rFonts w:ascii="Calibri Light" w:hAnsi="Calibri Light"/>
      <w:sz w:val="18"/>
      <w:szCs w:val="18"/>
    </w:rPr>
  </w:style>
  <w:style w:type="character" w:customStyle="1" w:styleId="af1">
    <w:name w:val="註解方塊文字 字元"/>
    <w:link w:val="af0"/>
    <w:rsid w:val="00082F52"/>
    <w:rPr>
      <w:rFonts w:ascii="Calibri Light" w:eastAsia="新細明體" w:hAnsi="Calibri Light" w:cs="Times New Roman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header" Target="header1.xml"/><Relationship Id="rId90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57A35C1-5D18-4976-87CB-A24C037641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669</Words>
  <Characters>3819</Characters>
  <Application>Microsoft Office Word</Application>
  <DocSecurity>0</DocSecurity>
  <Lines>31</Lines>
  <Paragraphs>8</Paragraphs>
  <ScaleCrop>false</ScaleCrop>
  <LinksUpToDate>false</LinksUpToDate>
  <CharactersWithSpaces>44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學入學考試中心</dc:title>
  <dc:subject/>
  <dc:creator/>
  <cp:keywords/>
  <cp:lastModifiedBy/>
  <cp:revision>1</cp:revision>
  <cp:lastPrinted>2012-04-12T02:21:00Z</cp:lastPrinted>
  <dcterms:created xsi:type="dcterms:W3CDTF">2017-06-22T03:18:00Z</dcterms:created>
  <dcterms:modified xsi:type="dcterms:W3CDTF">2017-06-23T14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